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2A3ED0" w:rsidRDefault="002A3ED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4253DD" w:rsidRDefault="004253DD">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77777777" w:rsidR="00824484" w:rsidRDefault="00200728">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77777777" w:rsidR="00824484" w:rsidRDefault="00200728">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10" w:history="1">
              <w:r>
                <w:rPr>
                  <w:rStyle w:val="af5"/>
                  <w:position w:val="12"/>
                  <w:sz w:val="15"/>
                </w:rPr>
                <w:t>jzjg@xmabr.com</w:t>
              </w:r>
            </w:hyperlink>
            <w:r>
              <w:rPr>
                <w:rFonts w:hint="eastAsia"/>
              </w:rPr>
              <w:t xml:space="preserve"> </w:t>
            </w:r>
            <w:r>
              <w:rPr>
                <w:position w:val="12"/>
                <w:sz w:val="15"/>
              </w:rPr>
              <w:t>传真</w:t>
            </w:r>
            <w:r>
              <w:rPr>
                <w:position w:val="12"/>
                <w:sz w:val="15"/>
              </w:rPr>
              <w:t>:(0592)2273701</w:t>
            </w:r>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6B77F3B0" w14:textId="77777777" w:rsidR="00824484" w:rsidRDefault="00200728">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14:paraId="73CC9B13" w14:textId="77777777" w:rsidR="00824484" w:rsidRDefault="0020072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77777777" w:rsidR="00824484" w:rsidRDefault="00200728">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p w14:paraId="125026DC" w14:textId="46F9A88E" w:rsidR="00584F24" w:rsidRDefault="00200728">
      <w:pPr>
        <w:pStyle w:val="13"/>
        <w:tabs>
          <w:tab w:val="right" w:leader="dot" w:pos="9627"/>
        </w:tabs>
        <w:rPr>
          <w:noProof/>
        </w:rPr>
      </w:pPr>
      <w:r>
        <w:rPr>
          <w:b/>
          <w:sz w:val="24"/>
        </w:rPr>
        <w:fldChar w:fldCharType="begin"/>
      </w:r>
      <w:r>
        <w:instrText xml:space="preserve"> TOC \o "1-3" \h \z \u </w:instrText>
      </w:r>
      <w:r>
        <w:rPr>
          <w:b/>
          <w:sz w:val="24"/>
        </w:rPr>
        <w:fldChar w:fldCharType="separate"/>
      </w:r>
      <w:hyperlink w:anchor="_Toc139466209" w:history="1">
        <w:r w:rsidR="00584F24" w:rsidRPr="004A5052">
          <w:rPr>
            <w:rStyle w:val="af5"/>
            <w:noProof/>
          </w:rPr>
          <w:t>1.</w:t>
        </w:r>
        <w:r w:rsidR="00584F24" w:rsidRPr="004A5052">
          <w:rPr>
            <w:rStyle w:val="af5"/>
            <w:noProof/>
          </w:rPr>
          <w:t>概况</w:t>
        </w:r>
        <w:r w:rsidR="00584F24">
          <w:rPr>
            <w:noProof/>
            <w:webHidden/>
          </w:rPr>
          <w:tab/>
        </w:r>
        <w:r w:rsidR="00584F24">
          <w:rPr>
            <w:noProof/>
            <w:webHidden/>
          </w:rPr>
          <w:fldChar w:fldCharType="begin"/>
        </w:r>
        <w:r w:rsidR="00584F24">
          <w:rPr>
            <w:noProof/>
            <w:webHidden/>
          </w:rPr>
          <w:instrText xml:space="preserve"> PAGEREF _Toc139466209 \h </w:instrText>
        </w:r>
        <w:r w:rsidR="00584F24">
          <w:rPr>
            <w:noProof/>
            <w:webHidden/>
          </w:rPr>
        </w:r>
        <w:r w:rsidR="00584F24">
          <w:rPr>
            <w:noProof/>
            <w:webHidden/>
          </w:rPr>
          <w:fldChar w:fldCharType="separate"/>
        </w:r>
        <w:r w:rsidR="00584F24">
          <w:rPr>
            <w:noProof/>
            <w:webHidden/>
          </w:rPr>
          <w:t>3</w:t>
        </w:r>
        <w:r w:rsidR="00584F24">
          <w:rPr>
            <w:noProof/>
            <w:webHidden/>
          </w:rPr>
          <w:fldChar w:fldCharType="end"/>
        </w:r>
      </w:hyperlink>
    </w:p>
    <w:p w14:paraId="27EF7308" w14:textId="33EFF1BD" w:rsidR="00584F24" w:rsidRDefault="00E44DF8">
      <w:pPr>
        <w:pStyle w:val="24"/>
        <w:tabs>
          <w:tab w:val="right" w:leader="dot" w:pos="9627"/>
        </w:tabs>
        <w:rPr>
          <w:noProof/>
        </w:rPr>
      </w:pPr>
      <w:hyperlink w:anchor="_Toc139466210" w:history="1">
        <w:r w:rsidR="00584F24" w:rsidRPr="004A5052">
          <w:rPr>
            <w:rStyle w:val="af5"/>
            <w:noProof/>
          </w:rPr>
          <w:t>1.1</w:t>
        </w:r>
        <w:r w:rsidR="00584F24" w:rsidRPr="004A5052">
          <w:rPr>
            <w:rStyle w:val="af5"/>
            <w:noProof/>
          </w:rPr>
          <w:t>工程概况</w:t>
        </w:r>
        <w:r w:rsidR="00584F24">
          <w:rPr>
            <w:noProof/>
            <w:webHidden/>
          </w:rPr>
          <w:tab/>
        </w:r>
        <w:r w:rsidR="00584F24">
          <w:rPr>
            <w:noProof/>
            <w:webHidden/>
          </w:rPr>
          <w:fldChar w:fldCharType="begin"/>
        </w:r>
        <w:r w:rsidR="00584F24">
          <w:rPr>
            <w:noProof/>
            <w:webHidden/>
          </w:rPr>
          <w:instrText xml:space="preserve"> PAGEREF _Toc139466210 \h </w:instrText>
        </w:r>
        <w:r w:rsidR="00584F24">
          <w:rPr>
            <w:noProof/>
            <w:webHidden/>
          </w:rPr>
        </w:r>
        <w:r w:rsidR="00584F24">
          <w:rPr>
            <w:noProof/>
            <w:webHidden/>
          </w:rPr>
          <w:fldChar w:fldCharType="separate"/>
        </w:r>
        <w:r w:rsidR="00584F24">
          <w:rPr>
            <w:noProof/>
            <w:webHidden/>
          </w:rPr>
          <w:t>3</w:t>
        </w:r>
        <w:r w:rsidR="00584F24">
          <w:rPr>
            <w:noProof/>
            <w:webHidden/>
          </w:rPr>
          <w:fldChar w:fldCharType="end"/>
        </w:r>
      </w:hyperlink>
    </w:p>
    <w:p w14:paraId="281CBAB9" w14:textId="08C7A911" w:rsidR="00584F24" w:rsidRDefault="00E44DF8">
      <w:pPr>
        <w:pStyle w:val="24"/>
        <w:tabs>
          <w:tab w:val="right" w:leader="dot" w:pos="9627"/>
        </w:tabs>
        <w:rPr>
          <w:noProof/>
        </w:rPr>
      </w:pPr>
      <w:hyperlink w:anchor="_Toc139466211" w:history="1">
        <w:r w:rsidR="00584F24" w:rsidRPr="004A5052">
          <w:rPr>
            <w:rStyle w:val="af5"/>
            <w:noProof/>
          </w:rPr>
          <w:t>1.2</w:t>
        </w:r>
        <w:r w:rsidR="00584F24" w:rsidRPr="004A5052">
          <w:rPr>
            <w:rStyle w:val="af5"/>
            <w:noProof/>
          </w:rPr>
          <w:t>以往检测（维修）情况</w:t>
        </w:r>
        <w:r w:rsidR="00584F24">
          <w:rPr>
            <w:noProof/>
            <w:webHidden/>
          </w:rPr>
          <w:tab/>
        </w:r>
        <w:r w:rsidR="00584F24">
          <w:rPr>
            <w:noProof/>
            <w:webHidden/>
          </w:rPr>
          <w:fldChar w:fldCharType="begin"/>
        </w:r>
        <w:r w:rsidR="00584F24">
          <w:rPr>
            <w:noProof/>
            <w:webHidden/>
          </w:rPr>
          <w:instrText xml:space="preserve"> PAGEREF _Toc139466211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71340340" w14:textId="1E31D376" w:rsidR="00584F24" w:rsidRDefault="00E44DF8">
      <w:pPr>
        <w:pStyle w:val="13"/>
        <w:tabs>
          <w:tab w:val="right" w:leader="dot" w:pos="9627"/>
        </w:tabs>
        <w:rPr>
          <w:noProof/>
        </w:rPr>
      </w:pPr>
      <w:hyperlink w:anchor="_Toc139466212" w:history="1">
        <w:r w:rsidR="00584F24" w:rsidRPr="004A5052">
          <w:rPr>
            <w:rStyle w:val="af5"/>
            <w:noProof/>
          </w:rPr>
          <w:t>2</w:t>
        </w:r>
        <w:r w:rsidR="00584F24" w:rsidRPr="004A5052">
          <w:rPr>
            <w:rStyle w:val="af5"/>
            <w:noProof/>
          </w:rPr>
          <w:t>检测目的</w:t>
        </w:r>
        <w:r w:rsidR="00584F24">
          <w:rPr>
            <w:noProof/>
            <w:webHidden/>
          </w:rPr>
          <w:tab/>
        </w:r>
        <w:r w:rsidR="00584F24">
          <w:rPr>
            <w:noProof/>
            <w:webHidden/>
          </w:rPr>
          <w:fldChar w:fldCharType="begin"/>
        </w:r>
        <w:r w:rsidR="00584F24">
          <w:rPr>
            <w:noProof/>
            <w:webHidden/>
          </w:rPr>
          <w:instrText xml:space="preserve"> PAGEREF _Toc139466212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736DA95B" w14:textId="4EE383C6" w:rsidR="00584F24" w:rsidRDefault="00E44DF8">
      <w:pPr>
        <w:pStyle w:val="13"/>
        <w:tabs>
          <w:tab w:val="right" w:leader="dot" w:pos="9627"/>
        </w:tabs>
        <w:rPr>
          <w:noProof/>
        </w:rPr>
      </w:pPr>
      <w:hyperlink w:anchor="_Toc139466213" w:history="1">
        <w:r w:rsidR="00584F24" w:rsidRPr="004A5052">
          <w:rPr>
            <w:rStyle w:val="af5"/>
            <w:noProof/>
          </w:rPr>
          <w:t>3</w:t>
        </w:r>
        <w:r w:rsidR="00584F24" w:rsidRPr="004A5052">
          <w:rPr>
            <w:rStyle w:val="af5"/>
            <w:noProof/>
          </w:rPr>
          <w:t>检测评定依据及检测仪器设备</w:t>
        </w:r>
        <w:r w:rsidR="00584F24">
          <w:rPr>
            <w:noProof/>
            <w:webHidden/>
          </w:rPr>
          <w:tab/>
        </w:r>
        <w:r w:rsidR="00584F24">
          <w:rPr>
            <w:noProof/>
            <w:webHidden/>
          </w:rPr>
          <w:fldChar w:fldCharType="begin"/>
        </w:r>
        <w:r w:rsidR="00584F24">
          <w:rPr>
            <w:noProof/>
            <w:webHidden/>
          </w:rPr>
          <w:instrText xml:space="preserve"> PAGEREF _Toc139466213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5106F2AE" w14:textId="77230303" w:rsidR="00584F24" w:rsidRDefault="00E44DF8">
      <w:pPr>
        <w:pStyle w:val="24"/>
        <w:tabs>
          <w:tab w:val="right" w:leader="dot" w:pos="9627"/>
        </w:tabs>
        <w:rPr>
          <w:noProof/>
        </w:rPr>
      </w:pPr>
      <w:hyperlink w:anchor="_Toc139466214" w:history="1">
        <w:r w:rsidR="00584F24" w:rsidRPr="004A5052">
          <w:rPr>
            <w:rStyle w:val="af5"/>
            <w:noProof/>
          </w:rPr>
          <w:t>3.1</w:t>
        </w:r>
        <w:r w:rsidR="00584F24" w:rsidRPr="004A5052">
          <w:rPr>
            <w:rStyle w:val="af5"/>
            <w:noProof/>
          </w:rPr>
          <w:t>检测评定依据</w:t>
        </w:r>
        <w:r w:rsidR="00584F24">
          <w:rPr>
            <w:noProof/>
            <w:webHidden/>
          </w:rPr>
          <w:tab/>
        </w:r>
        <w:r w:rsidR="00584F24">
          <w:rPr>
            <w:noProof/>
            <w:webHidden/>
          </w:rPr>
          <w:fldChar w:fldCharType="begin"/>
        </w:r>
        <w:r w:rsidR="00584F24">
          <w:rPr>
            <w:noProof/>
            <w:webHidden/>
          </w:rPr>
          <w:instrText xml:space="preserve"> PAGEREF _Toc139466214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1298E956" w14:textId="12E6E7A2" w:rsidR="00584F24" w:rsidRDefault="00E44DF8">
      <w:pPr>
        <w:pStyle w:val="24"/>
        <w:tabs>
          <w:tab w:val="right" w:leader="dot" w:pos="9627"/>
        </w:tabs>
        <w:rPr>
          <w:noProof/>
        </w:rPr>
      </w:pPr>
      <w:hyperlink w:anchor="_Toc139466215" w:history="1">
        <w:r w:rsidR="00584F24" w:rsidRPr="004A5052">
          <w:rPr>
            <w:rStyle w:val="af5"/>
            <w:noProof/>
          </w:rPr>
          <w:t>3.2</w:t>
        </w:r>
        <w:r w:rsidR="00584F24" w:rsidRPr="004A5052">
          <w:rPr>
            <w:rStyle w:val="af5"/>
            <w:noProof/>
          </w:rPr>
          <w:t>主要仪器设备</w:t>
        </w:r>
        <w:r w:rsidR="00584F24">
          <w:rPr>
            <w:noProof/>
            <w:webHidden/>
          </w:rPr>
          <w:tab/>
        </w:r>
        <w:r w:rsidR="00584F24">
          <w:rPr>
            <w:noProof/>
            <w:webHidden/>
          </w:rPr>
          <w:fldChar w:fldCharType="begin"/>
        </w:r>
        <w:r w:rsidR="00584F24">
          <w:rPr>
            <w:noProof/>
            <w:webHidden/>
          </w:rPr>
          <w:instrText xml:space="preserve"> PAGEREF _Toc139466215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0F3C3FD8" w14:textId="42602DCC" w:rsidR="00584F24" w:rsidRDefault="00E44DF8">
      <w:pPr>
        <w:pStyle w:val="13"/>
        <w:tabs>
          <w:tab w:val="right" w:leader="dot" w:pos="9627"/>
        </w:tabs>
        <w:rPr>
          <w:noProof/>
        </w:rPr>
      </w:pPr>
      <w:hyperlink w:anchor="_Toc139466216" w:history="1">
        <w:r w:rsidR="00584F24" w:rsidRPr="004A5052">
          <w:rPr>
            <w:rStyle w:val="af5"/>
            <w:noProof/>
          </w:rPr>
          <w:t>4</w:t>
        </w:r>
        <w:r w:rsidR="00584F24" w:rsidRPr="004A5052">
          <w:rPr>
            <w:rStyle w:val="af5"/>
            <w:rFonts w:hAnsi="宋体"/>
            <w:noProof/>
          </w:rPr>
          <w:t>外观检查频率及检查内容</w:t>
        </w:r>
        <w:r w:rsidR="00584F24">
          <w:rPr>
            <w:noProof/>
            <w:webHidden/>
          </w:rPr>
          <w:tab/>
        </w:r>
        <w:r w:rsidR="00584F24">
          <w:rPr>
            <w:noProof/>
            <w:webHidden/>
          </w:rPr>
          <w:fldChar w:fldCharType="begin"/>
        </w:r>
        <w:r w:rsidR="00584F24">
          <w:rPr>
            <w:noProof/>
            <w:webHidden/>
          </w:rPr>
          <w:instrText xml:space="preserve"> PAGEREF _Toc139466216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1569EC68" w14:textId="7F913F87" w:rsidR="00584F24" w:rsidRDefault="00E44DF8">
      <w:pPr>
        <w:pStyle w:val="24"/>
        <w:tabs>
          <w:tab w:val="right" w:leader="dot" w:pos="9627"/>
        </w:tabs>
        <w:rPr>
          <w:noProof/>
        </w:rPr>
      </w:pPr>
      <w:hyperlink w:anchor="_Toc139466217" w:history="1">
        <w:r w:rsidR="00584F24" w:rsidRPr="004A5052">
          <w:rPr>
            <w:rStyle w:val="af5"/>
            <w:noProof/>
          </w:rPr>
          <w:t>4.1</w:t>
        </w:r>
        <w:r w:rsidR="00584F24" w:rsidRPr="004A5052">
          <w:rPr>
            <w:rStyle w:val="af5"/>
            <w:noProof/>
          </w:rPr>
          <w:t>外观检查频率</w:t>
        </w:r>
        <w:r w:rsidR="00584F24">
          <w:rPr>
            <w:noProof/>
            <w:webHidden/>
          </w:rPr>
          <w:tab/>
        </w:r>
        <w:r w:rsidR="00584F24">
          <w:rPr>
            <w:noProof/>
            <w:webHidden/>
          </w:rPr>
          <w:fldChar w:fldCharType="begin"/>
        </w:r>
        <w:r w:rsidR="00584F24">
          <w:rPr>
            <w:noProof/>
            <w:webHidden/>
          </w:rPr>
          <w:instrText xml:space="preserve"> PAGEREF _Toc139466217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1B9F0855" w14:textId="34620619" w:rsidR="00584F24" w:rsidRDefault="00E44DF8">
      <w:pPr>
        <w:pStyle w:val="24"/>
        <w:tabs>
          <w:tab w:val="right" w:leader="dot" w:pos="9627"/>
        </w:tabs>
        <w:rPr>
          <w:noProof/>
        </w:rPr>
      </w:pPr>
      <w:hyperlink w:anchor="_Toc139466218" w:history="1">
        <w:r w:rsidR="00584F24" w:rsidRPr="004A5052">
          <w:rPr>
            <w:rStyle w:val="af5"/>
            <w:noProof/>
          </w:rPr>
          <w:t>4.2</w:t>
        </w:r>
        <w:r w:rsidR="00584F24" w:rsidRPr="004A5052">
          <w:rPr>
            <w:rStyle w:val="af5"/>
            <w:noProof/>
          </w:rPr>
          <w:t>上部结构主要构件外观检查内容</w:t>
        </w:r>
        <w:r w:rsidR="00584F24">
          <w:rPr>
            <w:noProof/>
            <w:webHidden/>
          </w:rPr>
          <w:tab/>
        </w:r>
        <w:r w:rsidR="00584F24">
          <w:rPr>
            <w:noProof/>
            <w:webHidden/>
          </w:rPr>
          <w:fldChar w:fldCharType="begin"/>
        </w:r>
        <w:r w:rsidR="00584F24">
          <w:rPr>
            <w:noProof/>
            <w:webHidden/>
          </w:rPr>
          <w:instrText xml:space="preserve"> PAGEREF _Toc139466218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3F0F6159" w14:textId="3735795F" w:rsidR="00584F24" w:rsidRDefault="00E44DF8">
      <w:pPr>
        <w:pStyle w:val="24"/>
        <w:tabs>
          <w:tab w:val="right" w:leader="dot" w:pos="9627"/>
        </w:tabs>
        <w:rPr>
          <w:noProof/>
        </w:rPr>
      </w:pPr>
      <w:hyperlink w:anchor="_Toc139466219" w:history="1">
        <w:r w:rsidR="00584F24" w:rsidRPr="004A5052">
          <w:rPr>
            <w:rStyle w:val="af5"/>
            <w:noProof/>
          </w:rPr>
          <w:t>4.3</w:t>
        </w:r>
        <w:r w:rsidR="00584F24" w:rsidRPr="004A5052">
          <w:rPr>
            <w:rStyle w:val="af5"/>
            <w:noProof/>
          </w:rPr>
          <w:t>下部结构主要构件外观检查内容</w:t>
        </w:r>
        <w:r w:rsidR="00584F24">
          <w:rPr>
            <w:noProof/>
            <w:webHidden/>
          </w:rPr>
          <w:tab/>
        </w:r>
        <w:r w:rsidR="00584F24">
          <w:rPr>
            <w:noProof/>
            <w:webHidden/>
          </w:rPr>
          <w:fldChar w:fldCharType="begin"/>
        </w:r>
        <w:r w:rsidR="00584F24">
          <w:rPr>
            <w:noProof/>
            <w:webHidden/>
          </w:rPr>
          <w:instrText xml:space="preserve"> PAGEREF _Toc139466219 \h </w:instrText>
        </w:r>
        <w:r w:rsidR="00584F24">
          <w:rPr>
            <w:noProof/>
            <w:webHidden/>
          </w:rPr>
        </w:r>
        <w:r w:rsidR="00584F24">
          <w:rPr>
            <w:noProof/>
            <w:webHidden/>
          </w:rPr>
          <w:fldChar w:fldCharType="separate"/>
        </w:r>
        <w:r w:rsidR="00584F24">
          <w:rPr>
            <w:noProof/>
            <w:webHidden/>
          </w:rPr>
          <w:t>6</w:t>
        </w:r>
        <w:r w:rsidR="00584F24">
          <w:rPr>
            <w:noProof/>
            <w:webHidden/>
          </w:rPr>
          <w:fldChar w:fldCharType="end"/>
        </w:r>
      </w:hyperlink>
    </w:p>
    <w:p w14:paraId="4C165D36" w14:textId="095B197F" w:rsidR="00584F24" w:rsidRDefault="00E44DF8">
      <w:pPr>
        <w:pStyle w:val="24"/>
        <w:tabs>
          <w:tab w:val="right" w:leader="dot" w:pos="9627"/>
        </w:tabs>
        <w:rPr>
          <w:noProof/>
        </w:rPr>
      </w:pPr>
      <w:hyperlink w:anchor="_Toc139466220" w:history="1">
        <w:r w:rsidR="00584F24" w:rsidRPr="004A5052">
          <w:rPr>
            <w:rStyle w:val="af5"/>
            <w:noProof/>
          </w:rPr>
          <w:t>4.4</w:t>
        </w:r>
        <w:r w:rsidR="00584F24" w:rsidRPr="004A5052">
          <w:rPr>
            <w:rStyle w:val="af5"/>
            <w:noProof/>
          </w:rPr>
          <w:t>桥面系外观检查内容</w:t>
        </w:r>
        <w:r w:rsidR="00584F24">
          <w:rPr>
            <w:noProof/>
            <w:webHidden/>
          </w:rPr>
          <w:tab/>
        </w:r>
        <w:r w:rsidR="00584F24">
          <w:rPr>
            <w:noProof/>
            <w:webHidden/>
          </w:rPr>
          <w:fldChar w:fldCharType="begin"/>
        </w:r>
        <w:r w:rsidR="00584F24">
          <w:rPr>
            <w:noProof/>
            <w:webHidden/>
          </w:rPr>
          <w:instrText xml:space="preserve"> PAGEREF _Toc139466220 \h </w:instrText>
        </w:r>
        <w:r w:rsidR="00584F24">
          <w:rPr>
            <w:noProof/>
            <w:webHidden/>
          </w:rPr>
        </w:r>
        <w:r w:rsidR="00584F24">
          <w:rPr>
            <w:noProof/>
            <w:webHidden/>
          </w:rPr>
          <w:fldChar w:fldCharType="separate"/>
        </w:r>
        <w:r w:rsidR="00584F24">
          <w:rPr>
            <w:noProof/>
            <w:webHidden/>
          </w:rPr>
          <w:t>6</w:t>
        </w:r>
        <w:r w:rsidR="00584F24">
          <w:rPr>
            <w:noProof/>
            <w:webHidden/>
          </w:rPr>
          <w:fldChar w:fldCharType="end"/>
        </w:r>
      </w:hyperlink>
    </w:p>
    <w:p w14:paraId="1102BE35" w14:textId="018A38F4" w:rsidR="00584F24" w:rsidRDefault="00E44DF8">
      <w:pPr>
        <w:pStyle w:val="13"/>
        <w:tabs>
          <w:tab w:val="right" w:leader="dot" w:pos="9627"/>
        </w:tabs>
        <w:rPr>
          <w:noProof/>
        </w:rPr>
      </w:pPr>
      <w:hyperlink w:anchor="_Toc139466221" w:history="1">
        <w:r w:rsidR="00584F24" w:rsidRPr="004A5052">
          <w:rPr>
            <w:rStyle w:val="af5"/>
            <w:noProof/>
          </w:rPr>
          <w:t>5</w:t>
        </w:r>
        <w:r w:rsidR="00584F24" w:rsidRPr="004A5052">
          <w:rPr>
            <w:rStyle w:val="af5"/>
            <w:rFonts w:hAnsi="宋体"/>
            <w:noProof/>
          </w:rPr>
          <w:t>构件编号规则及评定单元划分</w:t>
        </w:r>
        <w:r w:rsidR="00584F24">
          <w:rPr>
            <w:noProof/>
            <w:webHidden/>
          </w:rPr>
          <w:tab/>
        </w:r>
        <w:r w:rsidR="00584F24">
          <w:rPr>
            <w:noProof/>
            <w:webHidden/>
          </w:rPr>
          <w:fldChar w:fldCharType="begin"/>
        </w:r>
        <w:r w:rsidR="00584F24">
          <w:rPr>
            <w:noProof/>
            <w:webHidden/>
          </w:rPr>
          <w:instrText xml:space="preserve"> PAGEREF _Toc139466221 \h </w:instrText>
        </w:r>
        <w:r w:rsidR="00584F24">
          <w:rPr>
            <w:noProof/>
            <w:webHidden/>
          </w:rPr>
        </w:r>
        <w:r w:rsidR="00584F24">
          <w:rPr>
            <w:noProof/>
            <w:webHidden/>
          </w:rPr>
          <w:fldChar w:fldCharType="separate"/>
        </w:r>
        <w:r w:rsidR="00584F24">
          <w:rPr>
            <w:noProof/>
            <w:webHidden/>
          </w:rPr>
          <w:t>7</w:t>
        </w:r>
        <w:r w:rsidR="00584F24">
          <w:rPr>
            <w:noProof/>
            <w:webHidden/>
          </w:rPr>
          <w:fldChar w:fldCharType="end"/>
        </w:r>
      </w:hyperlink>
    </w:p>
    <w:p w14:paraId="3147A5B6" w14:textId="7D867BDC" w:rsidR="00584F24" w:rsidRDefault="00E44DF8">
      <w:pPr>
        <w:pStyle w:val="24"/>
        <w:tabs>
          <w:tab w:val="right" w:leader="dot" w:pos="9627"/>
        </w:tabs>
        <w:rPr>
          <w:noProof/>
        </w:rPr>
      </w:pPr>
      <w:hyperlink w:anchor="_Toc139466222" w:history="1">
        <w:r w:rsidR="00584F24" w:rsidRPr="004A5052">
          <w:rPr>
            <w:rStyle w:val="af5"/>
            <w:noProof/>
          </w:rPr>
          <w:t>5.1</w:t>
        </w:r>
        <w:r w:rsidR="00584F24" w:rsidRPr="004A5052">
          <w:rPr>
            <w:rStyle w:val="af5"/>
            <w:noProof/>
          </w:rPr>
          <w:t>构件编号规则</w:t>
        </w:r>
        <w:r w:rsidR="00584F24">
          <w:rPr>
            <w:noProof/>
            <w:webHidden/>
          </w:rPr>
          <w:tab/>
        </w:r>
        <w:r w:rsidR="00584F24">
          <w:rPr>
            <w:noProof/>
            <w:webHidden/>
          </w:rPr>
          <w:fldChar w:fldCharType="begin"/>
        </w:r>
        <w:r w:rsidR="00584F24">
          <w:rPr>
            <w:noProof/>
            <w:webHidden/>
          </w:rPr>
          <w:instrText xml:space="preserve"> PAGEREF _Toc139466222 \h </w:instrText>
        </w:r>
        <w:r w:rsidR="00584F24">
          <w:rPr>
            <w:noProof/>
            <w:webHidden/>
          </w:rPr>
        </w:r>
        <w:r w:rsidR="00584F24">
          <w:rPr>
            <w:noProof/>
            <w:webHidden/>
          </w:rPr>
          <w:fldChar w:fldCharType="separate"/>
        </w:r>
        <w:r w:rsidR="00584F24">
          <w:rPr>
            <w:noProof/>
            <w:webHidden/>
          </w:rPr>
          <w:t>7</w:t>
        </w:r>
        <w:r w:rsidR="00584F24">
          <w:rPr>
            <w:noProof/>
            <w:webHidden/>
          </w:rPr>
          <w:fldChar w:fldCharType="end"/>
        </w:r>
      </w:hyperlink>
    </w:p>
    <w:p w14:paraId="24AD0246" w14:textId="3E43F431" w:rsidR="00584F24" w:rsidRDefault="00E44DF8">
      <w:pPr>
        <w:pStyle w:val="24"/>
        <w:tabs>
          <w:tab w:val="right" w:leader="dot" w:pos="9627"/>
        </w:tabs>
        <w:rPr>
          <w:noProof/>
        </w:rPr>
      </w:pPr>
      <w:hyperlink w:anchor="_Toc139466223" w:history="1">
        <w:r w:rsidR="00584F24" w:rsidRPr="004A5052">
          <w:rPr>
            <w:rStyle w:val="af5"/>
            <w:noProof/>
          </w:rPr>
          <w:t>5.2</w:t>
        </w:r>
        <w:r w:rsidR="00584F24" w:rsidRPr="004A5052">
          <w:rPr>
            <w:rStyle w:val="af5"/>
            <w:noProof/>
          </w:rPr>
          <w:t>缺陷表示方法</w:t>
        </w:r>
        <w:r w:rsidR="00584F24">
          <w:rPr>
            <w:noProof/>
            <w:webHidden/>
          </w:rPr>
          <w:tab/>
        </w:r>
        <w:r w:rsidR="00584F24">
          <w:rPr>
            <w:noProof/>
            <w:webHidden/>
          </w:rPr>
          <w:fldChar w:fldCharType="begin"/>
        </w:r>
        <w:r w:rsidR="00584F24">
          <w:rPr>
            <w:noProof/>
            <w:webHidden/>
          </w:rPr>
          <w:instrText xml:space="preserve"> PAGEREF _Toc139466223 \h </w:instrText>
        </w:r>
        <w:r w:rsidR="00584F24">
          <w:rPr>
            <w:noProof/>
            <w:webHidden/>
          </w:rPr>
        </w:r>
        <w:r w:rsidR="00584F24">
          <w:rPr>
            <w:noProof/>
            <w:webHidden/>
          </w:rPr>
          <w:fldChar w:fldCharType="separate"/>
        </w:r>
        <w:r w:rsidR="00584F24">
          <w:rPr>
            <w:noProof/>
            <w:webHidden/>
          </w:rPr>
          <w:t>8</w:t>
        </w:r>
        <w:r w:rsidR="00584F24">
          <w:rPr>
            <w:noProof/>
            <w:webHidden/>
          </w:rPr>
          <w:fldChar w:fldCharType="end"/>
        </w:r>
      </w:hyperlink>
    </w:p>
    <w:p w14:paraId="1C3CF207" w14:textId="794C659B" w:rsidR="00584F24" w:rsidRDefault="00E44DF8">
      <w:pPr>
        <w:pStyle w:val="24"/>
        <w:tabs>
          <w:tab w:val="right" w:leader="dot" w:pos="9627"/>
        </w:tabs>
        <w:rPr>
          <w:noProof/>
        </w:rPr>
      </w:pPr>
      <w:hyperlink w:anchor="_Toc139466224" w:history="1">
        <w:r w:rsidR="00584F24" w:rsidRPr="004A5052">
          <w:rPr>
            <w:rStyle w:val="af5"/>
            <w:noProof/>
          </w:rPr>
          <w:t>5.3</w:t>
        </w:r>
        <w:r w:rsidR="00584F24" w:rsidRPr="004A5052">
          <w:rPr>
            <w:rStyle w:val="af5"/>
            <w:noProof/>
          </w:rPr>
          <w:t>评定单元划分</w:t>
        </w:r>
        <w:r w:rsidR="00584F24">
          <w:rPr>
            <w:noProof/>
            <w:webHidden/>
          </w:rPr>
          <w:tab/>
        </w:r>
        <w:r w:rsidR="00584F24">
          <w:rPr>
            <w:noProof/>
            <w:webHidden/>
          </w:rPr>
          <w:fldChar w:fldCharType="begin"/>
        </w:r>
        <w:r w:rsidR="00584F24">
          <w:rPr>
            <w:noProof/>
            <w:webHidden/>
          </w:rPr>
          <w:instrText xml:space="preserve"> PAGEREF _Toc139466224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691DABAA" w14:textId="3642F346" w:rsidR="00584F24" w:rsidRDefault="00E44DF8">
      <w:pPr>
        <w:pStyle w:val="24"/>
        <w:tabs>
          <w:tab w:val="right" w:leader="dot" w:pos="9627"/>
        </w:tabs>
        <w:rPr>
          <w:noProof/>
        </w:rPr>
      </w:pPr>
      <w:hyperlink w:anchor="_Toc139466225" w:history="1">
        <w:r w:rsidR="00584F24" w:rsidRPr="004A5052">
          <w:rPr>
            <w:rStyle w:val="af5"/>
            <w:noProof/>
          </w:rPr>
          <w:t>5.4</w:t>
        </w:r>
        <w:r w:rsidR="00584F24" w:rsidRPr="004A5052">
          <w:rPr>
            <w:rStyle w:val="af5"/>
            <w:noProof/>
          </w:rPr>
          <w:t>部件类别及构件数量统计</w:t>
        </w:r>
        <w:r w:rsidR="00584F24">
          <w:rPr>
            <w:noProof/>
            <w:webHidden/>
          </w:rPr>
          <w:tab/>
        </w:r>
        <w:r w:rsidR="00584F24">
          <w:rPr>
            <w:noProof/>
            <w:webHidden/>
          </w:rPr>
          <w:fldChar w:fldCharType="begin"/>
        </w:r>
        <w:r w:rsidR="00584F24">
          <w:rPr>
            <w:noProof/>
            <w:webHidden/>
          </w:rPr>
          <w:instrText xml:space="preserve"> PAGEREF _Toc139466225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324F90A5" w14:textId="06167671" w:rsidR="00584F24" w:rsidRDefault="00E44DF8">
      <w:pPr>
        <w:pStyle w:val="13"/>
        <w:tabs>
          <w:tab w:val="left" w:pos="420"/>
          <w:tab w:val="right" w:leader="dot" w:pos="9627"/>
        </w:tabs>
        <w:rPr>
          <w:noProof/>
        </w:rPr>
      </w:pPr>
      <w:hyperlink w:anchor="_Toc139466226" w:history="1">
        <w:r w:rsidR="00584F24" w:rsidRPr="004A5052">
          <w:rPr>
            <w:rStyle w:val="af5"/>
            <w:noProof/>
          </w:rPr>
          <w:t>6.</w:t>
        </w:r>
        <w:r w:rsidR="00584F24">
          <w:rPr>
            <w:noProof/>
          </w:rPr>
          <w:tab/>
        </w:r>
        <w:r w:rsidR="00584F24" w:rsidRPr="004A5052">
          <w:rPr>
            <w:rStyle w:val="af5"/>
            <w:noProof/>
          </w:rPr>
          <w:t>外观检查结果</w:t>
        </w:r>
        <w:r w:rsidR="00584F24">
          <w:rPr>
            <w:noProof/>
            <w:webHidden/>
          </w:rPr>
          <w:tab/>
        </w:r>
        <w:r w:rsidR="00584F24">
          <w:rPr>
            <w:noProof/>
            <w:webHidden/>
          </w:rPr>
          <w:fldChar w:fldCharType="begin"/>
        </w:r>
        <w:r w:rsidR="00584F24">
          <w:rPr>
            <w:noProof/>
            <w:webHidden/>
          </w:rPr>
          <w:instrText xml:space="preserve"> PAGEREF _Toc139466226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316CD565" w14:textId="7EFB52C5" w:rsidR="00584F24" w:rsidRDefault="00E44DF8">
      <w:pPr>
        <w:pStyle w:val="24"/>
        <w:tabs>
          <w:tab w:val="right" w:leader="dot" w:pos="9627"/>
        </w:tabs>
        <w:rPr>
          <w:noProof/>
        </w:rPr>
      </w:pPr>
      <w:hyperlink w:anchor="_Toc139466227" w:history="1">
        <w:r w:rsidR="00584F24" w:rsidRPr="004A5052">
          <w:rPr>
            <w:rStyle w:val="af5"/>
            <w:noProof/>
          </w:rPr>
          <w:t>6.1</w:t>
        </w:r>
        <w:r w:rsidR="00584F24" w:rsidRPr="004A5052">
          <w:rPr>
            <w:rStyle w:val="af5"/>
            <w:noProof/>
          </w:rPr>
          <w:t>上部结构检查结果</w:t>
        </w:r>
        <w:r w:rsidR="00584F24">
          <w:rPr>
            <w:noProof/>
            <w:webHidden/>
          </w:rPr>
          <w:tab/>
        </w:r>
        <w:r w:rsidR="00584F24">
          <w:rPr>
            <w:noProof/>
            <w:webHidden/>
          </w:rPr>
          <w:fldChar w:fldCharType="begin"/>
        </w:r>
        <w:r w:rsidR="00584F24">
          <w:rPr>
            <w:noProof/>
            <w:webHidden/>
          </w:rPr>
          <w:instrText xml:space="preserve"> PAGEREF _Toc139466227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37435A29" w14:textId="40DCFEC4" w:rsidR="00584F24" w:rsidRDefault="00E44DF8">
      <w:pPr>
        <w:pStyle w:val="24"/>
        <w:tabs>
          <w:tab w:val="right" w:leader="dot" w:pos="9627"/>
        </w:tabs>
        <w:rPr>
          <w:noProof/>
        </w:rPr>
      </w:pPr>
      <w:hyperlink w:anchor="_Toc139466228" w:history="1">
        <w:r w:rsidR="00584F24" w:rsidRPr="004A5052">
          <w:rPr>
            <w:rStyle w:val="af5"/>
            <w:noProof/>
          </w:rPr>
          <w:t>6.2</w:t>
        </w:r>
        <w:r w:rsidR="00584F24" w:rsidRPr="004A5052">
          <w:rPr>
            <w:rStyle w:val="af5"/>
            <w:noProof/>
          </w:rPr>
          <w:t>下部结构检查结果</w:t>
        </w:r>
        <w:r w:rsidR="00584F24">
          <w:rPr>
            <w:noProof/>
            <w:webHidden/>
          </w:rPr>
          <w:tab/>
        </w:r>
        <w:r w:rsidR="00584F24">
          <w:rPr>
            <w:noProof/>
            <w:webHidden/>
          </w:rPr>
          <w:fldChar w:fldCharType="begin"/>
        </w:r>
        <w:r w:rsidR="00584F24">
          <w:rPr>
            <w:noProof/>
            <w:webHidden/>
          </w:rPr>
          <w:instrText xml:space="preserve"> PAGEREF _Toc139466228 \h </w:instrText>
        </w:r>
        <w:r w:rsidR="00584F24">
          <w:rPr>
            <w:noProof/>
            <w:webHidden/>
          </w:rPr>
        </w:r>
        <w:r w:rsidR="00584F24">
          <w:rPr>
            <w:noProof/>
            <w:webHidden/>
          </w:rPr>
          <w:fldChar w:fldCharType="separate"/>
        </w:r>
        <w:r w:rsidR="00584F24">
          <w:rPr>
            <w:noProof/>
            <w:webHidden/>
          </w:rPr>
          <w:t>10</w:t>
        </w:r>
        <w:r w:rsidR="00584F24">
          <w:rPr>
            <w:noProof/>
            <w:webHidden/>
          </w:rPr>
          <w:fldChar w:fldCharType="end"/>
        </w:r>
      </w:hyperlink>
    </w:p>
    <w:p w14:paraId="2DE6A1E6" w14:textId="0A3643ED" w:rsidR="00584F24" w:rsidRDefault="00E44DF8">
      <w:pPr>
        <w:pStyle w:val="24"/>
        <w:tabs>
          <w:tab w:val="right" w:leader="dot" w:pos="9627"/>
        </w:tabs>
        <w:rPr>
          <w:noProof/>
        </w:rPr>
      </w:pPr>
      <w:hyperlink w:anchor="_Toc139466229" w:history="1">
        <w:r w:rsidR="00584F24" w:rsidRPr="004A5052">
          <w:rPr>
            <w:rStyle w:val="af5"/>
            <w:noProof/>
          </w:rPr>
          <w:t>6.3</w:t>
        </w:r>
        <w:r w:rsidR="00584F24" w:rsidRPr="004A5052">
          <w:rPr>
            <w:rStyle w:val="af5"/>
            <w:noProof/>
          </w:rPr>
          <w:t>桥面系检查结果</w:t>
        </w:r>
        <w:r w:rsidR="00584F24">
          <w:rPr>
            <w:noProof/>
            <w:webHidden/>
          </w:rPr>
          <w:tab/>
        </w:r>
        <w:r w:rsidR="00584F24">
          <w:rPr>
            <w:noProof/>
            <w:webHidden/>
          </w:rPr>
          <w:fldChar w:fldCharType="begin"/>
        </w:r>
        <w:r w:rsidR="00584F24">
          <w:rPr>
            <w:noProof/>
            <w:webHidden/>
          </w:rPr>
          <w:instrText xml:space="preserve"> PAGEREF _Toc139466229 \h </w:instrText>
        </w:r>
        <w:r w:rsidR="00584F24">
          <w:rPr>
            <w:noProof/>
            <w:webHidden/>
          </w:rPr>
        </w:r>
        <w:r w:rsidR="00584F24">
          <w:rPr>
            <w:noProof/>
            <w:webHidden/>
          </w:rPr>
          <w:fldChar w:fldCharType="separate"/>
        </w:r>
        <w:r w:rsidR="00584F24">
          <w:rPr>
            <w:noProof/>
            <w:webHidden/>
          </w:rPr>
          <w:t>10</w:t>
        </w:r>
        <w:r w:rsidR="00584F24">
          <w:rPr>
            <w:noProof/>
            <w:webHidden/>
          </w:rPr>
          <w:fldChar w:fldCharType="end"/>
        </w:r>
      </w:hyperlink>
    </w:p>
    <w:p w14:paraId="03DDC794" w14:textId="6A1D5A45" w:rsidR="00584F24" w:rsidRDefault="00E44DF8">
      <w:pPr>
        <w:pStyle w:val="13"/>
        <w:tabs>
          <w:tab w:val="right" w:leader="dot" w:pos="9627"/>
        </w:tabs>
        <w:rPr>
          <w:noProof/>
        </w:rPr>
      </w:pPr>
      <w:hyperlink w:anchor="_Toc139466230" w:history="1">
        <w:r w:rsidR="00584F24" w:rsidRPr="004A5052">
          <w:rPr>
            <w:rStyle w:val="af5"/>
            <w:noProof/>
          </w:rPr>
          <w:t>7.</w:t>
        </w:r>
        <w:r w:rsidR="00584F24" w:rsidRPr="004A5052">
          <w:rPr>
            <w:rStyle w:val="af5"/>
            <w:noProof/>
          </w:rPr>
          <w:t>桥梁技术状况评定</w:t>
        </w:r>
        <w:r w:rsidR="00584F24">
          <w:rPr>
            <w:noProof/>
            <w:webHidden/>
          </w:rPr>
          <w:tab/>
        </w:r>
        <w:r w:rsidR="00584F24">
          <w:rPr>
            <w:noProof/>
            <w:webHidden/>
          </w:rPr>
          <w:fldChar w:fldCharType="begin"/>
        </w:r>
        <w:r w:rsidR="00584F24">
          <w:rPr>
            <w:noProof/>
            <w:webHidden/>
          </w:rPr>
          <w:instrText xml:space="preserve"> PAGEREF _Toc139466230 \h </w:instrText>
        </w:r>
        <w:r w:rsidR="00584F24">
          <w:rPr>
            <w:noProof/>
            <w:webHidden/>
          </w:rPr>
        </w:r>
        <w:r w:rsidR="00584F24">
          <w:rPr>
            <w:noProof/>
            <w:webHidden/>
          </w:rPr>
          <w:fldChar w:fldCharType="separate"/>
        </w:r>
        <w:r w:rsidR="00584F24">
          <w:rPr>
            <w:noProof/>
            <w:webHidden/>
          </w:rPr>
          <w:t>10</w:t>
        </w:r>
        <w:r w:rsidR="00584F24">
          <w:rPr>
            <w:noProof/>
            <w:webHidden/>
          </w:rPr>
          <w:fldChar w:fldCharType="end"/>
        </w:r>
      </w:hyperlink>
    </w:p>
    <w:p w14:paraId="6E3E3621" w14:textId="30BC18EA" w:rsidR="00584F24" w:rsidRDefault="00E44DF8">
      <w:pPr>
        <w:pStyle w:val="24"/>
        <w:tabs>
          <w:tab w:val="right" w:leader="dot" w:pos="9627"/>
        </w:tabs>
        <w:rPr>
          <w:noProof/>
        </w:rPr>
      </w:pPr>
      <w:hyperlink w:anchor="_Toc139466231" w:history="1">
        <w:r w:rsidR="00584F24" w:rsidRPr="004A5052">
          <w:rPr>
            <w:rStyle w:val="af5"/>
            <w:noProof/>
          </w:rPr>
          <w:t>7.1</w:t>
        </w:r>
        <w:r w:rsidR="00584F24" w:rsidRPr="004A5052">
          <w:rPr>
            <w:rStyle w:val="af5"/>
            <w:noProof/>
          </w:rPr>
          <w:t>上部结构技术状况评定</w:t>
        </w:r>
        <w:r w:rsidR="00584F24">
          <w:rPr>
            <w:noProof/>
            <w:webHidden/>
          </w:rPr>
          <w:tab/>
        </w:r>
        <w:r w:rsidR="00584F24">
          <w:rPr>
            <w:noProof/>
            <w:webHidden/>
          </w:rPr>
          <w:fldChar w:fldCharType="begin"/>
        </w:r>
        <w:r w:rsidR="00584F24">
          <w:rPr>
            <w:noProof/>
            <w:webHidden/>
          </w:rPr>
          <w:instrText xml:space="preserve"> PAGEREF _Toc139466231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63AF871F" w14:textId="519507CA" w:rsidR="00584F24" w:rsidRDefault="00E44DF8">
      <w:pPr>
        <w:pStyle w:val="24"/>
        <w:tabs>
          <w:tab w:val="right" w:leader="dot" w:pos="9627"/>
        </w:tabs>
        <w:rPr>
          <w:noProof/>
        </w:rPr>
      </w:pPr>
      <w:hyperlink w:anchor="_Toc139466232" w:history="1">
        <w:r w:rsidR="00584F24" w:rsidRPr="004A5052">
          <w:rPr>
            <w:rStyle w:val="af5"/>
            <w:noProof/>
          </w:rPr>
          <w:t>7.2</w:t>
        </w:r>
        <w:r w:rsidR="00584F24" w:rsidRPr="004A5052">
          <w:rPr>
            <w:rStyle w:val="af5"/>
            <w:noProof/>
          </w:rPr>
          <w:t>下部结构技术状况评定</w:t>
        </w:r>
        <w:r w:rsidR="00584F24">
          <w:rPr>
            <w:noProof/>
            <w:webHidden/>
          </w:rPr>
          <w:tab/>
        </w:r>
        <w:r w:rsidR="00584F24">
          <w:rPr>
            <w:noProof/>
            <w:webHidden/>
          </w:rPr>
          <w:fldChar w:fldCharType="begin"/>
        </w:r>
        <w:r w:rsidR="00584F24">
          <w:rPr>
            <w:noProof/>
            <w:webHidden/>
          </w:rPr>
          <w:instrText xml:space="preserve"> PAGEREF _Toc139466232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5FDFA945" w14:textId="0C261A12" w:rsidR="00584F24" w:rsidRDefault="00E44DF8">
      <w:pPr>
        <w:pStyle w:val="24"/>
        <w:tabs>
          <w:tab w:val="right" w:leader="dot" w:pos="9627"/>
        </w:tabs>
        <w:rPr>
          <w:noProof/>
        </w:rPr>
      </w:pPr>
      <w:hyperlink w:anchor="_Toc139466233" w:history="1">
        <w:r w:rsidR="00584F24" w:rsidRPr="004A5052">
          <w:rPr>
            <w:rStyle w:val="af5"/>
            <w:noProof/>
          </w:rPr>
          <w:t>7.3</w:t>
        </w:r>
        <w:r w:rsidR="00584F24" w:rsidRPr="004A5052">
          <w:rPr>
            <w:rStyle w:val="af5"/>
            <w:noProof/>
          </w:rPr>
          <w:t>桥面系技术状况评定</w:t>
        </w:r>
        <w:r w:rsidR="00584F24">
          <w:rPr>
            <w:noProof/>
            <w:webHidden/>
          </w:rPr>
          <w:tab/>
        </w:r>
        <w:r w:rsidR="00584F24">
          <w:rPr>
            <w:noProof/>
            <w:webHidden/>
          </w:rPr>
          <w:fldChar w:fldCharType="begin"/>
        </w:r>
        <w:r w:rsidR="00584F24">
          <w:rPr>
            <w:noProof/>
            <w:webHidden/>
          </w:rPr>
          <w:instrText xml:space="preserve"> PAGEREF _Toc139466233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226DA352" w14:textId="0929162A" w:rsidR="00584F24" w:rsidRDefault="00E44DF8">
      <w:pPr>
        <w:pStyle w:val="24"/>
        <w:tabs>
          <w:tab w:val="right" w:leader="dot" w:pos="9627"/>
        </w:tabs>
        <w:rPr>
          <w:noProof/>
        </w:rPr>
      </w:pPr>
      <w:hyperlink w:anchor="_Toc139466234" w:history="1">
        <w:r w:rsidR="00584F24" w:rsidRPr="004A5052">
          <w:rPr>
            <w:rStyle w:val="af5"/>
            <w:noProof/>
          </w:rPr>
          <w:t>7.4</w:t>
        </w:r>
        <w:r w:rsidR="00584F24" w:rsidRPr="004A5052">
          <w:rPr>
            <w:rStyle w:val="af5"/>
            <w:noProof/>
          </w:rPr>
          <w:t>桥梁总体技术状况评定</w:t>
        </w:r>
        <w:r w:rsidR="00584F24">
          <w:rPr>
            <w:noProof/>
            <w:webHidden/>
          </w:rPr>
          <w:tab/>
        </w:r>
        <w:r w:rsidR="00584F24">
          <w:rPr>
            <w:noProof/>
            <w:webHidden/>
          </w:rPr>
          <w:fldChar w:fldCharType="begin"/>
        </w:r>
        <w:r w:rsidR="00584F24">
          <w:rPr>
            <w:noProof/>
            <w:webHidden/>
          </w:rPr>
          <w:instrText xml:space="preserve"> PAGEREF _Toc139466234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631F3FCD" w14:textId="3D04C624" w:rsidR="00584F24" w:rsidRDefault="00E44DF8">
      <w:pPr>
        <w:pStyle w:val="13"/>
        <w:tabs>
          <w:tab w:val="left" w:pos="420"/>
          <w:tab w:val="right" w:leader="dot" w:pos="9627"/>
        </w:tabs>
        <w:rPr>
          <w:noProof/>
        </w:rPr>
      </w:pPr>
      <w:hyperlink w:anchor="_Toc139466235" w:history="1">
        <w:r w:rsidR="00584F24" w:rsidRPr="004A5052">
          <w:rPr>
            <w:rStyle w:val="af5"/>
            <w:noProof/>
          </w:rPr>
          <w:t>8.</w:t>
        </w:r>
        <w:r w:rsidR="00584F24">
          <w:rPr>
            <w:noProof/>
          </w:rPr>
          <w:tab/>
        </w:r>
        <w:r w:rsidR="00584F24" w:rsidRPr="004A5052">
          <w:rPr>
            <w:rStyle w:val="af5"/>
            <w:noProof/>
          </w:rPr>
          <w:t>病害数量统计</w:t>
        </w:r>
        <w:r w:rsidR="00584F24">
          <w:rPr>
            <w:noProof/>
            <w:webHidden/>
          </w:rPr>
          <w:tab/>
        </w:r>
        <w:r w:rsidR="00584F24">
          <w:rPr>
            <w:noProof/>
            <w:webHidden/>
          </w:rPr>
          <w:fldChar w:fldCharType="begin"/>
        </w:r>
        <w:r w:rsidR="00584F24">
          <w:rPr>
            <w:noProof/>
            <w:webHidden/>
          </w:rPr>
          <w:instrText xml:space="preserve"> PAGEREF _Toc139466235 \h </w:instrText>
        </w:r>
        <w:r w:rsidR="00584F24">
          <w:rPr>
            <w:noProof/>
            <w:webHidden/>
          </w:rPr>
        </w:r>
        <w:r w:rsidR="00584F24">
          <w:rPr>
            <w:noProof/>
            <w:webHidden/>
          </w:rPr>
          <w:fldChar w:fldCharType="separate"/>
        </w:r>
        <w:r w:rsidR="00584F24">
          <w:rPr>
            <w:noProof/>
            <w:webHidden/>
          </w:rPr>
          <w:t>12</w:t>
        </w:r>
        <w:r w:rsidR="00584F24">
          <w:rPr>
            <w:noProof/>
            <w:webHidden/>
          </w:rPr>
          <w:fldChar w:fldCharType="end"/>
        </w:r>
      </w:hyperlink>
    </w:p>
    <w:p w14:paraId="40DF9276" w14:textId="5CDA27B3" w:rsidR="00584F24" w:rsidRDefault="00E44DF8">
      <w:pPr>
        <w:pStyle w:val="13"/>
        <w:tabs>
          <w:tab w:val="right" w:leader="dot" w:pos="9627"/>
        </w:tabs>
        <w:rPr>
          <w:noProof/>
        </w:rPr>
      </w:pPr>
      <w:hyperlink w:anchor="_Toc139466236" w:history="1">
        <w:r w:rsidR="00584F24" w:rsidRPr="004A5052">
          <w:rPr>
            <w:rStyle w:val="af5"/>
            <w:noProof/>
          </w:rPr>
          <w:t>9.</w:t>
        </w:r>
        <w:r w:rsidR="00584F24" w:rsidRPr="004A5052">
          <w:rPr>
            <w:rStyle w:val="af5"/>
            <w:rFonts w:hAnsi="宋体"/>
            <w:noProof/>
          </w:rPr>
          <w:t>主要病害原因分析</w:t>
        </w:r>
        <w:r w:rsidR="00584F24">
          <w:rPr>
            <w:noProof/>
            <w:webHidden/>
          </w:rPr>
          <w:tab/>
        </w:r>
        <w:r w:rsidR="00584F24">
          <w:rPr>
            <w:noProof/>
            <w:webHidden/>
          </w:rPr>
          <w:fldChar w:fldCharType="begin"/>
        </w:r>
        <w:r w:rsidR="00584F24">
          <w:rPr>
            <w:noProof/>
            <w:webHidden/>
          </w:rPr>
          <w:instrText xml:space="preserve"> PAGEREF _Toc139466236 \h </w:instrText>
        </w:r>
        <w:r w:rsidR="00584F24">
          <w:rPr>
            <w:noProof/>
            <w:webHidden/>
          </w:rPr>
        </w:r>
        <w:r w:rsidR="00584F24">
          <w:rPr>
            <w:noProof/>
            <w:webHidden/>
          </w:rPr>
          <w:fldChar w:fldCharType="separate"/>
        </w:r>
        <w:r w:rsidR="00584F24">
          <w:rPr>
            <w:noProof/>
            <w:webHidden/>
          </w:rPr>
          <w:t>12</w:t>
        </w:r>
        <w:r w:rsidR="00584F24">
          <w:rPr>
            <w:noProof/>
            <w:webHidden/>
          </w:rPr>
          <w:fldChar w:fldCharType="end"/>
        </w:r>
      </w:hyperlink>
    </w:p>
    <w:p w14:paraId="5C027D6D" w14:textId="27BFB723" w:rsidR="00584F24" w:rsidRDefault="00E44DF8">
      <w:pPr>
        <w:pStyle w:val="13"/>
        <w:tabs>
          <w:tab w:val="right" w:leader="dot" w:pos="9627"/>
        </w:tabs>
        <w:rPr>
          <w:noProof/>
        </w:rPr>
      </w:pPr>
      <w:hyperlink w:anchor="_Toc139466237" w:history="1">
        <w:r w:rsidR="00584F24" w:rsidRPr="004A5052">
          <w:rPr>
            <w:rStyle w:val="af5"/>
            <w:noProof/>
          </w:rPr>
          <w:t>10.</w:t>
        </w:r>
        <w:r w:rsidR="00584F24" w:rsidRPr="004A5052">
          <w:rPr>
            <w:rStyle w:val="af5"/>
            <w:noProof/>
          </w:rPr>
          <w:t>重点关注的部件或构件</w:t>
        </w:r>
        <w:r w:rsidR="00584F24">
          <w:rPr>
            <w:noProof/>
            <w:webHidden/>
          </w:rPr>
          <w:tab/>
        </w:r>
        <w:r w:rsidR="00584F24">
          <w:rPr>
            <w:noProof/>
            <w:webHidden/>
          </w:rPr>
          <w:fldChar w:fldCharType="begin"/>
        </w:r>
        <w:r w:rsidR="00584F24">
          <w:rPr>
            <w:noProof/>
            <w:webHidden/>
          </w:rPr>
          <w:instrText xml:space="preserve"> PAGEREF _Toc139466237 \h </w:instrText>
        </w:r>
        <w:r w:rsidR="00584F24">
          <w:rPr>
            <w:noProof/>
            <w:webHidden/>
          </w:rPr>
        </w:r>
        <w:r w:rsidR="00584F24">
          <w:rPr>
            <w:noProof/>
            <w:webHidden/>
          </w:rPr>
          <w:fldChar w:fldCharType="separate"/>
        </w:r>
        <w:r w:rsidR="00584F24">
          <w:rPr>
            <w:noProof/>
            <w:webHidden/>
          </w:rPr>
          <w:t>12</w:t>
        </w:r>
        <w:r w:rsidR="00584F24">
          <w:rPr>
            <w:noProof/>
            <w:webHidden/>
          </w:rPr>
          <w:fldChar w:fldCharType="end"/>
        </w:r>
      </w:hyperlink>
    </w:p>
    <w:p w14:paraId="6692A027" w14:textId="01D10EDD" w:rsidR="00584F24" w:rsidRDefault="00E44DF8">
      <w:pPr>
        <w:pStyle w:val="13"/>
        <w:tabs>
          <w:tab w:val="right" w:leader="dot" w:pos="9627"/>
        </w:tabs>
        <w:rPr>
          <w:noProof/>
        </w:rPr>
      </w:pPr>
      <w:hyperlink w:anchor="_Toc139466238" w:history="1">
        <w:r w:rsidR="00584F24" w:rsidRPr="004A5052">
          <w:rPr>
            <w:rStyle w:val="af5"/>
            <w:noProof/>
          </w:rPr>
          <w:t>11.</w:t>
        </w:r>
        <w:r w:rsidR="00584F24" w:rsidRPr="004A5052">
          <w:rPr>
            <w:rStyle w:val="af5"/>
            <w:noProof/>
          </w:rPr>
          <w:t>检测结论、建议</w:t>
        </w:r>
        <w:r w:rsidR="00584F24">
          <w:rPr>
            <w:noProof/>
            <w:webHidden/>
          </w:rPr>
          <w:tab/>
        </w:r>
        <w:r w:rsidR="00584F24">
          <w:rPr>
            <w:noProof/>
            <w:webHidden/>
          </w:rPr>
          <w:fldChar w:fldCharType="begin"/>
        </w:r>
        <w:r w:rsidR="00584F24">
          <w:rPr>
            <w:noProof/>
            <w:webHidden/>
          </w:rPr>
          <w:instrText xml:space="preserve"> PAGEREF _Toc139466238 \h </w:instrText>
        </w:r>
        <w:r w:rsidR="00584F24">
          <w:rPr>
            <w:noProof/>
            <w:webHidden/>
          </w:rPr>
        </w:r>
        <w:r w:rsidR="00584F24">
          <w:rPr>
            <w:noProof/>
            <w:webHidden/>
          </w:rPr>
          <w:fldChar w:fldCharType="separate"/>
        </w:r>
        <w:r w:rsidR="00584F24">
          <w:rPr>
            <w:noProof/>
            <w:webHidden/>
          </w:rPr>
          <w:t>13</w:t>
        </w:r>
        <w:r w:rsidR="00584F24">
          <w:rPr>
            <w:noProof/>
            <w:webHidden/>
          </w:rPr>
          <w:fldChar w:fldCharType="end"/>
        </w:r>
      </w:hyperlink>
    </w:p>
    <w:p w14:paraId="2216E50A" w14:textId="573D66B5" w:rsidR="00584F24" w:rsidRDefault="00E44DF8">
      <w:pPr>
        <w:pStyle w:val="24"/>
        <w:tabs>
          <w:tab w:val="right" w:leader="dot" w:pos="9627"/>
        </w:tabs>
        <w:rPr>
          <w:noProof/>
        </w:rPr>
      </w:pPr>
      <w:hyperlink w:anchor="_Toc139466239" w:history="1">
        <w:r w:rsidR="00584F24" w:rsidRPr="004A5052">
          <w:rPr>
            <w:rStyle w:val="af5"/>
            <w:noProof/>
          </w:rPr>
          <w:t>11.1</w:t>
        </w:r>
        <w:r w:rsidR="00584F24" w:rsidRPr="004A5052">
          <w:rPr>
            <w:rStyle w:val="af5"/>
            <w:noProof/>
          </w:rPr>
          <w:t>检测结论</w:t>
        </w:r>
        <w:r w:rsidR="00584F24">
          <w:rPr>
            <w:noProof/>
            <w:webHidden/>
          </w:rPr>
          <w:tab/>
        </w:r>
        <w:r w:rsidR="00584F24">
          <w:rPr>
            <w:noProof/>
            <w:webHidden/>
          </w:rPr>
          <w:fldChar w:fldCharType="begin"/>
        </w:r>
        <w:r w:rsidR="00584F24">
          <w:rPr>
            <w:noProof/>
            <w:webHidden/>
          </w:rPr>
          <w:instrText xml:space="preserve"> PAGEREF _Toc139466239 \h </w:instrText>
        </w:r>
        <w:r w:rsidR="00584F24">
          <w:rPr>
            <w:noProof/>
            <w:webHidden/>
          </w:rPr>
        </w:r>
        <w:r w:rsidR="00584F24">
          <w:rPr>
            <w:noProof/>
            <w:webHidden/>
          </w:rPr>
          <w:fldChar w:fldCharType="separate"/>
        </w:r>
        <w:r w:rsidR="00584F24">
          <w:rPr>
            <w:noProof/>
            <w:webHidden/>
          </w:rPr>
          <w:t>13</w:t>
        </w:r>
        <w:r w:rsidR="00584F24">
          <w:rPr>
            <w:noProof/>
            <w:webHidden/>
          </w:rPr>
          <w:fldChar w:fldCharType="end"/>
        </w:r>
      </w:hyperlink>
    </w:p>
    <w:p w14:paraId="635D878C" w14:textId="5010B839" w:rsidR="00584F24" w:rsidRDefault="00E44DF8">
      <w:pPr>
        <w:pStyle w:val="24"/>
        <w:tabs>
          <w:tab w:val="right" w:leader="dot" w:pos="9627"/>
        </w:tabs>
        <w:rPr>
          <w:noProof/>
        </w:rPr>
      </w:pPr>
      <w:hyperlink w:anchor="_Toc139466240" w:history="1">
        <w:r w:rsidR="00584F24" w:rsidRPr="004A5052">
          <w:rPr>
            <w:rStyle w:val="af5"/>
            <w:noProof/>
          </w:rPr>
          <w:t>11.2</w:t>
        </w:r>
        <w:r w:rsidR="00584F24" w:rsidRPr="004A5052">
          <w:rPr>
            <w:rStyle w:val="af5"/>
            <w:noProof/>
          </w:rPr>
          <w:t>技术建议</w:t>
        </w:r>
        <w:r w:rsidR="00584F24">
          <w:rPr>
            <w:noProof/>
            <w:webHidden/>
          </w:rPr>
          <w:tab/>
        </w:r>
        <w:r w:rsidR="00584F24">
          <w:rPr>
            <w:noProof/>
            <w:webHidden/>
          </w:rPr>
          <w:fldChar w:fldCharType="begin"/>
        </w:r>
        <w:r w:rsidR="00584F24">
          <w:rPr>
            <w:noProof/>
            <w:webHidden/>
          </w:rPr>
          <w:instrText xml:space="preserve"> PAGEREF _Toc139466240 \h </w:instrText>
        </w:r>
        <w:r w:rsidR="00584F24">
          <w:rPr>
            <w:noProof/>
            <w:webHidden/>
          </w:rPr>
        </w:r>
        <w:r w:rsidR="00584F24">
          <w:rPr>
            <w:noProof/>
            <w:webHidden/>
          </w:rPr>
          <w:fldChar w:fldCharType="separate"/>
        </w:r>
        <w:r w:rsidR="00584F24">
          <w:rPr>
            <w:noProof/>
            <w:webHidden/>
          </w:rPr>
          <w:t>13</w:t>
        </w:r>
        <w:r w:rsidR="00584F24">
          <w:rPr>
            <w:noProof/>
            <w:webHidden/>
          </w:rPr>
          <w:fldChar w:fldCharType="end"/>
        </w:r>
      </w:hyperlink>
    </w:p>
    <w:p w14:paraId="1625FAAD" w14:textId="06997C0F" w:rsidR="00584F24" w:rsidRDefault="00E44DF8">
      <w:pPr>
        <w:pStyle w:val="13"/>
        <w:tabs>
          <w:tab w:val="right" w:leader="dot" w:pos="9627"/>
        </w:tabs>
        <w:rPr>
          <w:noProof/>
        </w:rPr>
      </w:pPr>
      <w:hyperlink w:anchor="_Toc139466241" w:history="1">
        <w:r w:rsidR="00584F24" w:rsidRPr="004A5052">
          <w:rPr>
            <w:rStyle w:val="af5"/>
            <w:rFonts w:cs="Calibri"/>
            <w:b/>
            <w:noProof/>
          </w:rPr>
          <w:t>附录</w:t>
        </w:r>
        <w:r w:rsidR="00584F24" w:rsidRPr="004A5052">
          <w:rPr>
            <w:rStyle w:val="af5"/>
            <w:rFonts w:cs="Calibri"/>
            <w:b/>
            <w:noProof/>
          </w:rPr>
          <w:t xml:space="preserve"> A </w:t>
        </w:r>
        <w:r w:rsidR="00584F24" w:rsidRPr="004A5052">
          <w:rPr>
            <w:rStyle w:val="af5"/>
            <w:rFonts w:cs="Calibri"/>
            <w:b/>
            <w:noProof/>
          </w:rPr>
          <w:t>桥梁基本状况卡片</w:t>
        </w:r>
        <w:r w:rsidR="00584F24">
          <w:rPr>
            <w:noProof/>
            <w:webHidden/>
          </w:rPr>
          <w:tab/>
        </w:r>
        <w:r w:rsidR="00584F24">
          <w:rPr>
            <w:noProof/>
            <w:webHidden/>
          </w:rPr>
          <w:fldChar w:fldCharType="begin"/>
        </w:r>
        <w:r w:rsidR="00584F24">
          <w:rPr>
            <w:noProof/>
            <w:webHidden/>
          </w:rPr>
          <w:instrText xml:space="preserve"> PAGEREF _Toc139466241 \h </w:instrText>
        </w:r>
        <w:r w:rsidR="00584F24">
          <w:rPr>
            <w:noProof/>
            <w:webHidden/>
          </w:rPr>
        </w:r>
        <w:r w:rsidR="00584F24">
          <w:rPr>
            <w:noProof/>
            <w:webHidden/>
          </w:rPr>
          <w:fldChar w:fldCharType="separate"/>
        </w:r>
        <w:r w:rsidR="00584F24">
          <w:rPr>
            <w:noProof/>
            <w:webHidden/>
          </w:rPr>
          <w:t>14</w:t>
        </w:r>
        <w:r w:rsidR="00584F24">
          <w:rPr>
            <w:noProof/>
            <w:webHidden/>
          </w:rPr>
          <w:fldChar w:fldCharType="end"/>
        </w:r>
      </w:hyperlink>
    </w:p>
    <w:p w14:paraId="4A0E7924" w14:textId="5B612F27" w:rsidR="00584F24" w:rsidRDefault="00E44DF8">
      <w:pPr>
        <w:pStyle w:val="13"/>
        <w:tabs>
          <w:tab w:val="right" w:leader="dot" w:pos="9627"/>
        </w:tabs>
        <w:rPr>
          <w:noProof/>
        </w:rPr>
      </w:pPr>
      <w:hyperlink w:anchor="_Toc139466242" w:history="1">
        <w:r w:rsidR="00584F24" w:rsidRPr="004A5052">
          <w:rPr>
            <w:rStyle w:val="af5"/>
            <w:rFonts w:cs="Calibri"/>
            <w:b/>
            <w:noProof/>
          </w:rPr>
          <w:t>附录</w:t>
        </w:r>
        <w:r w:rsidR="00584F24" w:rsidRPr="004A5052">
          <w:rPr>
            <w:rStyle w:val="af5"/>
            <w:rFonts w:cs="Calibri"/>
            <w:b/>
            <w:noProof/>
          </w:rPr>
          <w:t xml:space="preserve"> B </w:t>
        </w:r>
        <w:r w:rsidR="00584F24" w:rsidRPr="004A5052">
          <w:rPr>
            <w:rStyle w:val="af5"/>
            <w:rFonts w:cs="Calibri"/>
            <w:b/>
            <w:noProof/>
          </w:rPr>
          <w:t>梁式桥梁技术状况评定记录表</w:t>
        </w:r>
        <w:r w:rsidR="00584F24">
          <w:rPr>
            <w:noProof/>
            <w:webHidden/>
          </w:rPr>
          <w:tab/>
        </w:r>
        <w:r w:rsidR="00584F24">
          <w:rPr>
            <w:noProof/>
            <w:webHidden/>
          </w:rPr>
          <w:fldChar w:fldCharType="begin"/>
        </w:r>
        <w:r w:rsidR="00584F24">
          <w:rPr>
            <w:noProof/>
            <w:webHidden/>
          </w:rPr>
          <w:instrText xml:space="preserve"> PAGEREF _Toc139466242 \h </w:instrText>
        </w:r>
        <w:r w:rsidR="00584F24">
          <w:rPr>
            <w:noProof/>
            <w:webHidden/>
          </w:rPr>
        </w:r>
        <w:r w:rsidR="00584F24">
          <w:rPr>
            <w:noProof/>
            <w:webHidden/>
          </w:rPr>
          <w:fldChar w:fldCharType="separate"/>
        </w:r>
        <w:r w:rsidR="00584F24">
          <w:rPr>
            <w:noProof/>
            <w:webHidden/>
          </w:rPr>
          <w:t>16</w:t>
        </w:r>
        <w:r w:rsidR="00584F24">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lastRenderedPageBreak/>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4253DD" w:rsidRDefault="004253DD">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4253DD" w:rsidRDefault="004253DD">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4253DD" w:rsidRDefault="004253DD">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39466209"/>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3946621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6A54961B" w14:textId="6ABFFC9C"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现场实景见照片</w:t>
      </w:r>
      <w:r>
        <w:rPr>
          <w:rFonts w:hint="eastAsia"/>
          <w:color w:val="000000"/>
          <w:sz w:val="24"/>
        </w:rPr>
        <w:t>1.1</w:t>
      </w:r>
      <w:r>
        <w:rPr>
          <w:rFonts w:hint="eastAsia"/>
          <w:color w:val="000000"/>
          <w:sz w:val="24"/>
        </w:rPr>
        <w:t>，桥型布置图见图</w:t>
      </w:r>
      <w:r>
        <w:rPr>
          <w:rFonts w:hint="eastAsia"/>
          <w:color w:val="000000"/>
          <w:sz w:val="24"/>
        </w:rPr>
        <w:t>1.1</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ZhengMianZhao</w:t>
      </w:r>
      <w:bookmarkStart w:id="20" w:name="_Hlk63174066"/>
      <w:r w:rsidRPr="00404370">
        <w:rPr>
          <w:rFonts w:ascii="宋体" w:hAnsi="宋体"/>
          <w:color w:val="0000FF"/>
          <w:sz w:val="24"/>
        </w:rPr>
        <w:t>}}</w:t>
      </w:r>
      <w:bookmarkEnd w:id="20"/>
    </w:p>
    <w:p w14:paraId="198C6755" w14:textId="77777777" w:rsidR="00824484" w:rsidRDefault="00200728">
      <w:pPr>
        <w:jc w:val="center"/>
      </w:pPr>
      <w:bookmarkStart w:id="21" w:name="_Toc3389"/>
      <w:bookmarkStart w:id="22" w:name="_Toc11971"/>
      <w:bookmarkStart w:id="23" w:name="_Toc14881"/>
      <w:r>
        <w:t>a</w:t>
      </w:r>
      <w:r>
        <w:t>）正面照</w:t>
      </w:r>
      <w:bookmarkEnd w:id="21"/>
      <w:bookmarkEnd w:id="22"/>
      <w:bookmarkEnd w:id="23"/>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LiMianZhao}}</w:t>
      </w:r>
    </w:p>
    <w:p w14:paraId="3E03CEBC" w14:textId="77777777" w:rsidR="00824484" w:rsidRDefault="00200728">
      <w:pPr>
        <w:jc w:val="center"/>
      </w:pPr>
      <w:bookmarkStart w:id="24" w:name="_Toc23249"/>
      <w:bookmarkStart w:id="25" w:name="_Toc12765"/>
      <w:bookmarkStart w:id="26" w:name="_Toc8904"/>
      <w:r>
        <w:t>b</w:t>
      </w:r>
      <w:r>
        <w:t>）立面照</w:t>
      </w:r>
      <w:bookmarkEnd w:id="24"/>
      <w:bookmarkEnd w:id="25"/>
      <w:bookmarkEnd w:id="26"/>
    </w:p>
    <w:p w14:paraId="331ED1DF" w14:textId="77777777" w:rsidR="00824484" w:rsidRDefault="00824484">
      <w:pPr>
        <w:jc w:val="center"/>
      </w:pPr>
    </w:p>
    <w:p w14:paraId="40662E1B" w14:textId="77777777"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图</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77777777" w:rsidR="00824484" w:rsidRDefault="00200728">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图</w:t>
      </w:r>
    </w:p>
    <w:p w14:paraId="632333FE" w14:textId="77777777" w:rsidR="00824484" w:rsidRDefault="00200728">
      <w:pPr>
        <w:spacing w:beforeLines="30" w:before="91" w:line="400" w:lineRule="exact"/>
        <w:ind w:firstLineChars="200" w:firstLine="480"/>
        <w:rPr>
          <w:sz w:val="24"/>
        </w:rPr>
      </w:pPr>
      <w:bookmarkStart w:id="27" w:name="_Toc472718720"/>
      <w:bookmarkStart w:id="28" w:name="_Toc449170374"/>
      <w:r>
        <w:rPr>
          <w:color w:val="000000"/>
          <w:sz w:val="24"/>
        </w:rPr>
        <w:lastRenderedPageBreak/>
        <w:t>为了解</w:t>
      </w:r>
      <w:bookmarkStart w:id="29"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29"/>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0" w:name="_Toc2323339"/>
      <w:bookmarkStart w:id="31" w:name="_Toc33081810"/>
      <w:bookmarkStart w:id="32" w:name="_Toc139466211"/>
      <w:r w:rsidRPr="00200728">
        <w:rPr>
          <w:rFonts w:ascii="Times New Roman" w:eastAsia="宋体" w:hAnsi="Times New Roman"/>
          <w:lang w:val="en-US"/>
        </w:rPr>
        <w:t>1.2</w:t>
      </w:r>
      <w:bookmarkEnd w:id="30"/>
      <w:bookmarkEnd w:id="31"/>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2"/>
    </w:p>
    <w:p w14:paraId="6FD4C652" w14:textId="77777777" w:rsidR="00824484" w:rsidRDefault="00200728">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39" w:name="_Toc139466212"/>
      <w:r>
        <w:t>2</w:t>
      </w:r>
      <w:r>
        <w:t>检测目的</w:t>
      </w:r>
      <w:bookmarkEnd w:id="33"/>
      <w:bookmarkEnd w:id="34"/>
      <w:bookmarkEnd w:id="35"/>
      <w:bookmarkEnd w:id="36"/>
      <w:bookmarkEnd w:id="39"/>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0" w:name="_Toc33081812"/>
      <w:bookmarkStart w:id="41" w:name="_Toc16970458"/>
      <w:bookmarkStart w:id="42" w:name="_Toc7221"/>
      <w:bookmarkStart w:id="43" w:name="_Toc363200274"/>
      <w:bookmarkStart w:id="44" w:name="_Toc23067_WPSOffice_Level1"/>
      <w:bookmarkStart w:id="45" w:name="_Toc139466213"/>
      <w:r>
        <w:t>3</w:t>
      </w:r>
      <w:r>
        <w:t>检测评定依据</w:t>
      </w:r>
      <w:bookmarkEnd w:id="40"/>
      <w:bookmarkEnd w:id="41"/>
      <w:bookmarkEnd w:id="42"/>
      <w:bookmarkEnd w:id="43"/>
      <w:bookmarkEnd w:id="44"/>
      <w:r>
        <w:rPr>
          <w:rFonts w:hint="eastAsia"/>
        </w:rPr>
        <w:t>及检测仪器设备</w:t>
      </w:r>
      <w:bookmarkEnd w:id="45"/>
    </w:p>
    <w:p w14:paraId="7041DDE4" w14:textId="77777777" w:rsidR="00824484" w:rsidRDefault="00200728">
      <w:pPr>
        <w:pStyle w:val="2"/>
        <w:rPr>
          <w:rFonts w:ascii="Times New Roman" w:eastAsia="宋体" w:hAnsi="Times New Roman"/>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39466214"/>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55535922" w14:textId="77777777" w:rsidR="00104EA5" w:rsidRPr="00452878" w:rsidRDefault="00104EA5" w:rsidP="00104EA5">
      <w:pPr>
        <w:spacing w:line="400" w:lineRule="exact"/>
        <w:ind w:firstLineChars="200" w:firstLine="480"/>
        <w:rPr>
          <w:sz w:val="24"/>
        </w:rPr>
      </w:pPr>
      <w:bookmarkStart w:id="57" w:name="_Toc363200276"/>
      <w:bookmarkStart w:id="58" w:name="_Toc19836"/>
      <w:bookmarkStart w:id="59" w:name="_Toc33081814"/>
      <w:bookmarkStart w:id="60" w:name="_Toc28661_WPSOffice_Level2"/>
      <w:bookmarkStart w:id="61" w:name="_Toc16970460"/>
      <w:bookmarkStart w:id="62" w:name="_Toc21272"/>
      <w:bookmarkStart w:id="63" w:name="_Toc139466215"/>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r>
        <w:rPr>
          <w:rFonts w:ascii="Times New Roman" w:eastAsia="宋体" w:hAnsi="Times New Roman"/>
        </w:rPr>
        <w:lastRenderedPageBreak/>
        <w:t>3.2</w:t>
      </w:r>
      <w:r>
        <w:rPr>
          <w:rFonts w:ascii="Times New Roman" w:eastAsia="宋体" w:hAnsi="Times New Roman"/>
        </w:rPr>
        <w:t>主要仪器设备</w:t>
      </w:r>
      <w:bookmarkEnd w:id="57"/>
      <w:bookmarkEnd w:id="58"/>
      <w:bookmarkEnd w:id="59"/>
      <w:bookmarkEnd w:id="60"/>
      <w:bookmarkEnd w:id="61"/>
      <w:bookmarkEnd w:id="62"/>
      <w:bookmarkEnd w:id="63"/>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0C13B358" w14:textId="4CE333E0" w:rsidR="00824484" w:rsidRPr="0073312E" w:rsidRDefault="00200728">
      <w:pPr>
        <w:spacing w:beforeLines="50" w:before="152"/>
        <w:jc w:val="center"/>
        <w:rPr>
          <w:b/>
          <w:bCs/>
        </w:rPr>
      </w:pPr>
      <w:bookmarkStart w:id="65" w:name="_Toc2853"/>
      <w:bookmarkStart w:id="66" w:name="_Toc25984"/>
      <w:r w:rsidRPr="0073312E">
        <w:rPr>
          <w:b/>
          <w:bCs/>
        </w:rPr>
        <w:t>表</w:t>
      </w:r>
      <w:r w:rsidRPr="0073312E">
        <w:rPr>
          <w:b/>
          <w:bCs/>
        </w:rPr>
        <w:t>3.2</w:t>
      </w:r>
      <w:r w:rsidR="00123D57">
        <w:rPr>
          <w:b/>
          <w:bCs/>
        </w:rPr>
        <w:t xml:space="preserve"> </w:t>
      </w:r>
      <w:r w:rsidRPr="0073312E">
        <w:rPr>
          <w:b/>
          <w:bCs/>
        </w:rPr>
        <w:t>主要仪器设备</w:t>
      </w:r>
      <w:bookmarkEnd w:id="65"/>
      <w:bookmarkEnd w:id="66"/>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7" w:name="_Toc139466216"/>
      <w:bookmarkEnd w:id="64"/>
      <w:r>
        <w:t>4</w:t>
      </w:r>
      <w:r>
        <w:rPr>
          <w:rFonts w:hAnsi="宋体"/>
        </w:rPr>
        <w:t>外观检查频率及检查内容</w:t>
      </w:r>
      <w:bookmarkEnd w:id="53"/>
      <w:bookmarkEnd w:id="54"/>
      <w:bookmarkEnd w:id="55"/>
      <w:bookmarkEnd w:id="56"/>
      <w:bookmarkEnd w:id="67"/>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8" w:name="_Toc22031_WPSOffice_Level2"/>
      <w:bookmarkStart w:id="69" w:name="_Toc21513"/>
      <w:bookmarkStart w:id="70" w:name="_Toc363200278"/>
      <w:bookmarkStart w:id="71" w:name="_Toc16970462"/>
      <w:bookmarkStart w:id="72" w:name="_Toc33081816"/>
      <w:bookmarkStart w:id="73" w:name="_Toc139466217"/>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4" w:name="_Toc23014_WPSOffice_Level2"/>
      <w:bookmarkStart w:id="75" w:name="_Toc18512"/>
      <w:bookmarkStart w:id="76" w:name="_Toc16970463"/>
      <w:bookmarkStart w:id="77" w:name="_Toc33081817"/>
      <w:bookmarkStart w:id="78" w:name="_Toc363200279"/>
      <w:bookmarkStart w:id="79" w:name="_Toc139466218"/>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14:paraId="4F69167E" w14:textId="05F252A6" w:rsidR="00824484" w:rsidRPr="0073312E" w:rsidRDefault="00200728">
      <w:pPr>
        <w:spacing w:beforeLines="50" w:before="152"/>
        <w:jc w:val="center"/>
        <w:rPr>
          <w:b/>
          <w:bCs/>
        </w:rPr>
      </w:pPr>
      <w:bookmarkStart w:id="80" w:name="_Toc31385"/>
      <w:bookmarkStart w:id="81" w:name="_Toc15372"/>
      <w:r w:rsidRPr="0073312E">
        <w:rPr>
          <w:b/>
          <w:bCs/>
        </w:rPr>
        <w:t>表</w:t>
      </w:r>
      <w:r w:rsidRPr="0073312E">
        <w:rPr>
          <w:b/>
          <w:bCs/>
        </w:rPr>
        <w:t>4.2-1</w:t>
      </w:r>
      <w:bookmarkEnd w:id="80"/>
      <w:bookmarkEnd w:id="81"/>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2" w:name="_Toc33081818"/>
      <w:bookmarkStart w:id="83" w:name="_Toc16970464"/>
      <w:bookmarkStart w:id="84" w:name="_Toc4430"/>
      <w:bookmarkStart w:id="85" w:name="_Toc12940_WPSOffice_Level2"/>
      <w:bookmarkStart w:id="86"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w:t>
            </w:r>
            <w:r w:rsidRPr="005C25D3">
              <w:rPr>
                <w:rFonts w:cs="Calibri"/>
                <w:szCs w:val="21"/>
              </w:rPr>
              <w:lastRenderedPageBreak/>
              <w:t>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7" w:name="_Toc139466219"/>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14:paraId="04CC0122" w14:textId="498CA90E" w:rsidR="00824484" w:rsidRPr="0073312E" w:rsidRDefault="00200728">
      <w:pPr>
        <w:spacing w:beforeLines="50" w:before="152"/>
        <w:jc w:val="center"/>
        <w:rPr>
          <w:b/>
          <w:bCs/>
        </w:rPr>
      </w:pPr>
      <w:bookmarkStart w:id="88" w:name="_Toc5793"/>
      <w:bookmarkStart w:id="89"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w:t>
            </w:r>
            <w:r>
              <w:rPr>
                <w:szCs w:val="21"/>
              </w:rPr>
              <w:lastRenderedPageBreak/>
              <w:t>坏</w:t>
            </w:r>
          </w:p>
        </w:tc>
        <w:tc>
          <w:tcPr>
            <w:tcW w:w="5528" w:type="dxa"/>
            <w:vAlign w:val="center"/>
          </w:tcPr>
          <w:p w14:paraId="51BD14E7" w14:textId="77777777" w:rsidR="00824484" w:rsidRDefault="00200728">
            <w:pPr>
              <w:widowControl/>
              <w:jc w:val="center"/>
              <w:textAlignment w:val="center"/>
              <w:rPr>
                <w:szCs w:val="21"/>
              </w:rPr>
            </w:pPr>
            <w:r>
              <w:rPr>
                <w:szCs w:val="21"/>
              </w:rPr>
              <w:lastRenderedPageBreak/>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lastRenderedPageBreak/>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0" w:name="_Toc20620_WPSOffice_Level2"/>
      <w:bookmarkStart w:id="91" w:name="_Toc363200281"/>
      <w:bookmarkStart w:id="92" w:name="_Toc11219"/>
      <w:bookmarkStart w:id="93" w:name="_Toc16970465"/>
      <w:bookmarkStart w:id="94" w:name="_Toc33081819"/>
      <w:bookmarkStart w:id="95" w:name="_Toc139466220"/>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14:paraId="2E896E6E" w14:textId="56F3AE71" w:rsidR="00824484" w:rsidRPr="0073312E" w:rsidRDefault="00200728">
      <w:pPr>
        <w:jc w:val="center"/>
        <w:rPr>
          <w:b/>
          <w:bCs/>
        </w:rPr>
      </w:pPr>
      <w:bookmarkStart w:id="96" w:name="_Toc3061"/>
      <w:bookmarkStart w:id="97" w:name="_Toc12001"/>
      <w:r w:rsidRPr="0073312E">
        <w:rPr>
          <w:b/>
          <w:bCs/>
        </w:rPr>
        <w:t>表</w:t>
      </w:r>
      <w:r w:rsidRPr="0073312E">
        <w:rPr>
          <w:b/>
          <w:bCs/>
        </w:rPr>
        <w:t>4.4</w:t>
      </w:r>
      <w:r w:rsidR="00123D57">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8" w:name="_Toc139466221"/>
      <w:bookmarkStart w:id="99" w:name="_Toc33081820"/>
      <w:r>
        <w:rPr>
          <w:rFonts w:hint="eastAsia"/>
        </w:rPr>
        <w:t>5</w:t>
      </w:r>
      <w:r>
        <w:rPr>
          <w:rFonts w:hAnsi="宋体" w:hint="eastAsia"/>
        </w:rPr>
        <w:t>构件编号规则及评定单元划分</w:t>
      </w:r>
      <w:bookmarkEnd w:id="98"/>
    </w:p>
    <w:p w14:paraId="2A9C0AF7" w14:textId="77777777" w:rsidR="00824484" w:rsidRDefault="00200728">
      <w:pPr>
        <w:pStyle w:val="2"/>
        <w:spacing w:after="120"/>
        <w:rPr>
          <w:rFonts w:ascii="Times New Roman" w:eastAsia="宋体" w:hAnsi="Times New Roman"/>
          <w:szCs w:val="24"/>
        </w:rPr>
      </w:pPr>
      <w:bookmarkStart w:id="100" w:name="_Toc13946622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77777777" w:rsidR="00824484" w:rsidRDefault="00200728">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6E2AD803" w14:textId="77777777" w:rsidR="00824484" w:rsidRDefault="0020072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14:paraId="7CADE080" w14:textId="77777777" w:rsidR="00824484" w:rsidRDefault="0020072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14:paraId="358A809E" w14:textId="77777777" w:rsidR="00824484" w:rsidRDefault="00200728">
      <w:pPr>
        <w:spacing w:line="400" w:lineRule="exact"/>
        <w:ind w:firstLineChars="200" w:firstLine="480"/>
        <w:rPr>
          <w:sz w:val="24"/>
        </w:rPr>
      </w:pPr>
      <w:r>
        <w:rPr>
          <w:sz w:val="24"/>
        </w:rPr>
        <w:lastRenderedPageBreak/>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77777777" w:rsidR="00824484" w:rsidRDefault="00200728">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371B0D34" w14:textId="77777777" w:rsidR="00E14775" w:rsidRPr="006E20CB" w:rsidRDefault="00E14775" w:rsidP="00E14775">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23D65D95" w14:textId="77777777" w:rsidR="00E14775" w:rsidRPr="006E20CB" w:rsidRDefault="00E14775" w:rsidP="00E14775">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770933F4" w14:textId="754F5FEA" w:rsidR="00E14775" w:rsidRPr="00E14775" w:rsidRDefault="00E14775" w:rsidP="00E14775">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B8B627B" w14:textId="77777777" w:rsidR="00824484" w:rsidRDefault="005E0F08">
      <w:pPr>
        <w:jc w:val="center"/>
        <w:rPr>
          <w:szCs w:val="20"/>
        </w:rPr>
      </w:pPr>
      <w:r>
        <w:rPr>
          <w:noProof/>
        </w:rPr>
        <w:object w:dxaOrig="9681" w:dyaOrig="1569" w14:anchorId="1C8160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3pt;height:79.8pt;mso-width-percent:0;mso-height-percent:0;mso-width-percent:0;mso-height-percent:0" o:ole="">
            <v:imagedata r:id="rId15" o:title="" croptop="23335f" cropbottom="21420f" cropleft="-626f" cropright="-731f"/>
          </v:shape>
          <o:OLEObject Type="Embed" ProgID="AutoCAD.Drawing.17" ShapeID="_x0000_i1025" DrawAspect="Content" ObjectID="_1754291143" r:id="rId16"/>
        </w:object>
      </w:r>
      <w:r w:rsidR="00200728">
        <w:rPr>
          <w:szCs w:val="20"/>
        </w:rPr>
        <w:t>图</w:t>
      </w:r>
      <w:r w:rsidR="00200728">
        <w:rPr>
          <w:rFonts w:hint="eastAsia"/>
          <w:szCs w:val="20"/>
        </w:rPr>
        <w:t xml:space="preserve">5.1-1 </w:t>
      </w:r>
      <w:r w:rsidR="00200728">
        <w:rPr>
          <w:szCs w:val="20"/>
        </w:rPr>
        <w:t>桥梁构件编号示意图</w:t>
      </w:r>
    </w:p>
    <w:p w14:paraId="3D4DF69B" w14:textId="77777777" w:rsidR="00824484" w:rsidRDefault="005E0F08">
      <w:pPr>
        <w:jc w:val="center"/>
      </w:pPr>
      <w:r>
        <w:rPr>
          <w:noProof/>
        </w:rPr>
        <w:object w:dxaOrig="6377" w:dyaOrig="2610" w14:anchorId="1EBAE786">
          <v:shape id="_x0000_i1026" type="#_x0000_t75" alt="" style="width:320.1pt;height:131.85pt;mso-width-percent:0;mso-height-percent:0;mso-width-percent:0;mso-height-percent:0" o:ole="">
            <v:imagedata r:id="rId17" o:title="" croptop="8388f" cropbottom="7832f"/>
          </v:shape>
          <o:OLEObject Type="Embed" ProgID="AutoCAD.Drawing.17" ShapeID="_x0000_i1026" DrawAspect="Content" ObjectID="_1754291144" r:id="rId18"/>
        </w:object>
      </w:r>
    </w:p>
    <w:p w14:paraId="72FA5DB0" w14:textId="77777777" w:rsidR="00824484" w:rsidRDefault="00200728">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1" w:name="_Toc13946622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713BDE71" w:rsidR="00824484" w:rsidRDefault="0020072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073987E1" w14:textId="14A690AB" w:rsidR="00824484" w:rsidRDefault="0020072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w:t>
      </w:r>
      <w:r w:rsidR="00E15352">
        <w:rPr>
          <w:rFonts w:hint="eastAsia"/>
          <w:sz w:val="24"/>
        </w:rPr>
        <w:t>.</w:t>
      </w:r>
      <w:r>
        <w:rPr>
          <w:rFonts w:hint="eastAsia"/>
          <w:sz w:val="24"/>
        </w:rPr>
        <w:t>2</w:t>
      </w:r>
      <w:r w:rsidR="00E15352">
        <w:rPr>
          <w:rFonts w:hint="eastAsia"/>
          <w:sz w:val="24"/>
        </w:rPr>
        <w:t>-1</w:t>
      </w:r>
      <w:r>
        <w:rPr>
          <w:rFonts w:hint="eastAsia"/>
          <w:sz w:val="24"/>
        </w:rPr>
        <w:t>所示的坐标系，以</w:t>
      </w:r>
      <w:r w:rsidR="00F2591A">
        <w:rPr>
          <w:rFonts w:hint="eastAsia"/>
          <w:sz w:val="24"/>
        </w:rPr>
        <w:t>某一桥跨梁</w:t>
      </w:r>
      <w:r>
        <w:rPr>
          <w:rFonts w:hint="eastAsia"/>
          <w:sz w:val="24"/>
        </w:rPr>
        <w:t>底板小桩号右侧</w:t>
      </w:r>
      <w:r>
        <w:rPr>
          <w:rFonts w:hint="eastAsia"/>
          <w:sz w:val="24"/>
        </w:rPr>
        <w:lastRenderedPageBreak/>
        <w:t>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3CC49FC2" w14:textId="7E7B8DFA"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0DFB4072" w14:textId="77777777" w:rsidR="00824484" w:rsidRDefault="00200728">
      <w:pPr>
        <w:jc w:val="center"/>
      </w:pPr>
      <w:r>
        <w:rPr>
          <w:noProof/>
        </w:rPr>
        <w:drawing>
          <wp:inline distT="0" distB="0" distL="0" distR="0" wp14:anchorId="6FD01840" wp14:editId="1D3F3754">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9">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7AE40969" w14:textId="2F620EBE" w:rsidR="00824484" w:rsidRDefault="00200728">
      <w:pPr>
        <w:jc w:val="center"/>
        <w:rPr>
          <w:szCs w:val="20"/>
        </w:rPr>
      </w:pPr>
      <w:r>
        <w:rPr>
          <w:szCs w:val="20"/>
        </w:rPr>
        <w:t>图</w:t>
      </w:r>
      <w:r>
        <w:rPr>
          <w:rFonts w:hint="eastAsia"/>
          <w:szCs w:val="20"/>
        </w:rPr>
        <w:t>5.2</w:t>
      </w:r>
      <w:r w:rsidR="00E15352">
        <w:rPr>
          <w:rFonts w:hint="eastAsia"/>
          <w:szCs w:val="20"/>
        </w:rPr>
        <w:t>-1</w:t>
      </w:r>
      <w:r>
        <w:rPr>
          <w:rFonts w:hint="eastAsia"/>
          <w:szCs w:val="20"/>
        </w:rPr>
        <w:t xml:space="preserve"> </w:t>
      </w:r>
      <w:r>
        <w:rPr>
          <w:rFonts w:hint="eastAsia"/>
          <w:szCs w:val="20"/>
        </w:rPr>
        <w:t>箱梁部件名称及缺陷定位</w:t>
      </w:r>
    </w:p>
    <w:p w14:paraId="65971EFB" w14:textId="77777777" w:rsidR="00E15352" w:rsidRDefault="00E15352" w:rsidP="00E15352">
      <w:pPr>
        <w:jc w:val="center"/>
        <w:rPr>
          <w:szCs w:val="20"/>
        </w:rPr>
      </w:pPr>
      <w:r>
        <w:object w:dxaOrig="6405" w:dyaOrig="3000" w14:anchorId="7BB4E3E1">
          <v:shape id="_x0000_i1027" type="#_x0000_t75" style="width:302.75pt;height:130.1pt" o:ole="">
            <v:imagedata r:id="rId20" o:title="" croptop="46895f" cropbottom="9579f" cropleft="29388f" cropright="22706f"/>
          </v:shape>
          <o:OLEObject Type="Embed" ProgID="AutoCAD.Drawing.24" ShapeID="_x0000_i1027" DrawAspect="Content" ObjectID="_1754291145" r:id="rId21"/>
        </w:object>
      </w:r>
    </w:p>
    <w:p w14:paraId="2D1E3A72" w14:textId="31693A63" w:rsidR="00E15352" w:rsidRDefault="00E15352" w:rsidP="00E15352">
      <w:pPr>
        <w:jc w:val="center"/>
        <w:rPr>
          <w:szCs w:val="20"/>
        </w:rPr>
      </w:pPr>
      <w:r>
        <w:rPr>
          <w:szCs w:val="20"/>
        </w:rPr>
        <w:lastRenderedPageBreak/>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2" w:name="_Toc13946622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77777777" w:rsidR="00824484" w:rsidRDefault="00200728">
            <w:pPr>
              <w:widowControl/>
              <w:jc w:val="center"/>
              <w:textAlignment w:val="center"/>
              <w:rPr>
                <w:color w:val="7030A0"/>
                <w:szCs w:val="21"/>
              </w:rPr>
            </w:pPr>
            <w:r>
              <w:rPr>
                <w:rFonts w:hint="eastAsia"/>
                <w:color w:val="7030A0"/>
                <w:szCs w:val="21"/>
              </w:rPr>
              <w:t>等截面连续箱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3" w:name="_Toc13946622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4" w:name="_Toc139466226"/>
      <w:r>
        <w:t>外观检查结果</w:t>
      </w:r>
      <w:bookmarkEnd w:id="99"/>
      <w:bookmarkEnd w:id="104"/>
    </w:p>
    <w:p w14:paraId="449129C4" w14:textId="77777777" w:rsidR="00824484" w:rsidRDefault="00200728" w:rsidP="00DC669D">
      <w:pPr>
        <w:pStyle w:val="2"/>
      </w:pPr>
      <w:bookmarkStart w:id="105" w:name="_Toc535575820"/>
      <w:bookmarkStart w:id="106" w:name="_Toc33081821"/>
      <w:bookmarkStart w:id="107" w:name="_Toc448494977"/>
      <w:bookmarkStart w:id="108" w:name="_Toc139466227"/>
      <w:bookmarkEnd w:id="37"/>
      <w:bookmarkEnd w:id="38"/>
      <w:r>
        <w:rPr>
          <w:rFonts w:hint="eastAsia"/>
        </w:rPr>
        <w:t>6</w:t>
      </w:r>
      <w:r>
        <w:t>.</w:t>
      </w:r>
      <w:r>
        <w:rPr>
          <w:rFonts w:hint="eastAsia"/>
          <w:lang w:val="en-US"/>
        </w:rPr>
        <w:t>1</w:t>
      </w:r>
      <w:r>
        <w:t>上部结构检查结果</w:t>
      </w:r>
      <w:bookmarkEnd w:id="105"/>
      <w:bookmarkEnd w:id="106"/>
      <w:bookmarkEnd w:id="107"/>
      <w:bookmarkEnd w:id="108"/>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09" w:name="_Toc33081825"/>
      <w:bookmarkStart w:id="110" w:name="_Toc448494980"/>
      <w:bookmarkStart w:id="111" w:name="_Toc535575823"/>
      <w:bookmarkStart w:id="112" w:name="_Toc139466228"/>
      <w:r>
        <w:rPr>
          <w:rFonts w:hint="eastAsia"/>
        </w:rPr>
        <w:t>6</w:t>
      </w:r>
      <w:r>
        <w:t>.</w:t>
      </w:r>
      <w:r>
        <w:rPr>
          <w:rFonts w:hint="eastAsia"/>
          <w:lang w:val="en-US"/>
        </w:rPr>
        <w:t>2</w:t>
      </w:r>
      <w:r>
        <w:t>下部结构检查结果</w:t>
      </w:r>
      <w:bookmarkEnd w:id="109"/>
      <w:bookmarkEnd w:id="110"/>
      <w:bookmarkEnd w:id="111"/>
      <w:bookmarkEnd w:id="112"/>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3" w:name="_Toc33081831"/>
      <w:bookmarkStart w:id="114" w:name="_Toc139466229"/>
      <w:r>
        <w:rPr>
          <w:rFonts w:hint="eastAsia"/>
        </w:rPr>
        <w:t>6.</w:t>
      </w:r>
      <w:r>
        <w:t>3</w:t>
      </w:r>
      <w:r>
        <w:t>桥面系检查结果</w:t>
      </w:r>
      <w:bookmarkEnd w:id="113"/>
      <w:bookmarkEnd w:id="114"/>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5" w:name="_Toc16970476"/>
      <w:bookmarkStart w:id="116" w:name="_Toc33081842"/>
      <w:bookmarkStart w:id="117" w:name="_Toc18729"/>
      <w:bookmarkStart w:id="118" w:name="_Toc16192_WPSOffice_Level1"/>
      <w:bookmarkStart w:id="119" w:name="_Toc139466230"/>
      <w:bookmarkStart w:id="120" w:name="_Toc489525726"/>
      <w:bookmarkStart w:id="121" w:name="_Toc9743_WPSOffice_Level1"/>
      <w:r>
        <w:rPr>
          <w:rFonts w:hint="eastAsia"/>
        </w:rPr>
        <w:t>7</w:t>
      </w:r>
      <w:r>
        <w:t>.</w:t>
      </w:r>
      <w:r>
        <w:t>桥梁技术状况评定</w:t>
      </w:r>
      <w:bookmarkEnd w:id="115"/>
      <w:bookmarkEnd w:id="116"/>
      <w:bookmarkEnd w:id="117"/>
      <w:bookmarkEnd w:id="118"/>
      <w:bookmarkEnd w:id="119"/>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2" w:name="_Toc33081843"/>
      <w:bookmarkStart w:id="123" w:name="_Toc10487"/>
      <w:bookmarkStart w:id="124" w:name="_Toc363200291"/>
      <w:bookmarkStart w:id="125" w:name="_Toc17894_WPSOffice_Level2"/>
      <w:bookmarkStart w:id="126"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7" w:name="_Toc32601_WPSOffice_Level2"/>
      <w:bookmarkStart w:id="128" w:name="_Toc4177_WPSOffice_Level2"/>
      <w:bookmarkStart w:id="129" w:name="_Toc344_WPSOffice_Level2"/>
      <w:bookmarkStart w:id="130" w:name="_Toc13514_WPSOffice_Level2"/>
      <w:bookmarkStart w:id="131" w:name="_Toc17094_WPSOffice_Level2"/>
      <w:bookmarkStart w:id="132" w:name="_Toc30027_WPSOffice_Level2"/>
      <w:bookmarkStart w:id="133" w:name="_Toc6739_WPSOffice_Level2"/>
      <w:bookmarkStart w:id="134" w:name="_Toc17918_WPSOffice_Level2"/>
      <w:r>
        <w:rPr>
          <w:rFonts w:ascii="Times New Roman" w:eastAsia="宋体" w:hAnsi="Times New Roman"/>
          <w:sz w:val="24"/>
        </w:rPr>
        <w:t>桥梁构件的技术状况评分，按下式计算：</w:t>
      </w:r>
      <w:bookmarkEnd w:id="127"/>
      <w:bookmarkEnd w:id="128"/>
      <w:bookmarkEnd w:id="129"/>
      <w:bookmarkEnd w:id="130"/>
      <w:bookmarkEnd w:id="131"/>
      <w:bookmarkEnd w:id="132"/>
      <w:bookmarkEnd w:id="133"/>
      <w:bookmarkEnd w:id="134"/>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8" type="#_x0000_t75" alt="" style="width:200.4pt;height:32.1pt;mso-width-percent:0;mso-height-percent:0;mso-width-percent:0;mso-height-percent:0" o:ole="">
            <v:imagedata r:id="rId22" o:title=""/>
          </v:shape>
          <o:OLEObject Type="Embed" ProgID="Equation.3" ShapeID="_x0000_i1028" DrawAspect="Content" ObjectID="_1754291146" r:id="rId23"/>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9" type="#_x0000_t75" alt="" style="width:145.75pt;height:19.1pt;mso-width-percent:0;mso-height-percent:0;mso-width-percent:0;mso-height-percent:0" o:ole="">
            <v:imagedata r:id="rId25" o:title=""/>
          </v:shape>
          <o:OLEObject Type="Embed" ProgID="Equation.3" ShapeID="_x0000_i1029" DrawAspect="Content" ObjectID="_1754291147" r:id="rId26"/>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5" w:name="_Toc29545_WPSOffice_Level2"/>
      <w:bookmarkStart w:id="136" w:name="_Toc26729_WPSOffice_Level2"/>
      <w:bookmarkStart w:id="137" w:name="_Toc26420_WPSOffice_Level2"/>
      <w:bookmarkStart w:id="138" w:name="_Toc1816_WPSOffice_Level2"/>
      <w:bookmarkStart w:id="139" w:name="_Toc32436_WPSOffice_Level2"/>
      <w:bookmarkStart w:id="140" w:name="_Toc28569_WPSOffice_Level2"/>
      <w:bookmarkStart w:id="141" w:name="_Toc12639_WPSOffice_Level2"/>
      <w:bookmarkStart w:id="142" w:name="_Toc17958_WPSOffice_Level2"/>
      <w:r>
        <w:rPr>
          <w:rFonts w:ascii="Times New Roman" w:eastAsia="宋体" w:hAnsi="Times New Roman"/>
          <w:sz w:val="24"/>
        </w:rPr>
        <w:t>桥梁部件的技术状况评分，按下式计算：</w:t>
      </w:r>
      <w:bookmarkEnd w:id="135"/>
      <w:bookmarkEnd w:id="136"/>
      <w:bookmarkEnd w:id="137"/>
      <w:bookmarkEnd w:id="138"/>
      <w:bookmarkEnd w:id="139"/>
      <w:bookmarkEnd w:id="140"/>
      <w:bookmarkEnd w:id="141"/>
      <w:bookmarkEnd w:id="142"/>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0" type="#_x0000_t75" alt="" style="width:180.45pt;height:20.8pt;mso-width-percent:0;mso-height-percent:0;mso-width-percent:0;mso-height-percent:0" o:ole="">
            <v:imagedata r:id="rId27" o:title=""/>
          </v:shape>
          <o:OLEObject Type="Embed" ProgID="Equation.3" ShapeID="_x0000_i1030" DrawAspect="Content" ObjectID="_1754291148" r:id="rId28"/>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1" type="#_x0000_t75" alt="" style="width:180.45pt;height:20.8pt;mso-width-percent:0;mso-height-percent:0;mso-width-percent:0;mso-height-percent:0" o:ole="">
            <v:imagedata r:id="rId29" o:title=""/>
          </v:shape>
          <o:OLEObject Type="Embed" ProgID="Equation.3" ShapeID="_x0000_i1031" DrawAspect="Content" ObjectID="_1754291149" r:id="rId30"/>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2" type="#_x0000_t75" alt="" style="width:187.35pt;height:20.8pt;mso-width-percent:0;mso-height-percent:0;mso-width-percent:0;mso-height-percent:0" o:ole="">
            <v:imagedata r:id="rId31" o:title=""/>
          </v:shape>
          <o:OLEObject Type="Embed" ProgID="Equation.3" ShapeID="_x0000_i1032" DrawAspect="Content" ObjectID="_1754291150" r:id="rId32"/>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3" w:name="_Toc17832_WPSOffice_Level2"/>
      <w:bookmarkStart w:id="144" w:name="_Toc15573_WPSOffice_Level2"/>
      <w:bookmarkStart w:id="145" w:name="_Toc26101_WPSOffice_Level2"/>
      <w:bookmarkStart w:id="146" w:name="_Toc32160_WPSOffice_Level2"/>
      <w:bookmarkStart w:id="147" w:name="_Toc18011_WPSOffice_Level2"/>
      <w:bookmarkStart w:id="148" w:name="_Toc26650_WPSOffice_Level2"/>
      <w:bookmarkStart w:id="149" w:name="_Toc5218_WPSOffice_Level2"/>
      <w:bookmarkStart w:id="150" w:name="_Toc5642_WPSOffice_Level2"/>
      <w:r>
        <w:rPr>
          <w:rFonts w:ascii="Times New Roman" w:eastAsia="宋体" w:hAnsi="Times New Roman"/>
          <w:sz w:val="24"/>
        </w:rPr>
        <w:t>桥梁上部结构、下部结构、桥面系技术状况评分，按下式计算：</w:t>
      </w:r>
      <w:bookmarkEnd w:id="143"/>
      <w:bookmarkEnd w:id="144"/>
      <w:bookmarkEnd w:id="145"/>
      <w:bookmarkEnd w:id="146"/>
      <w:bookmarkEnd w:id="147"/>
      <w:bookmarkEnd w:id="148"/>
      <w:bookmarkEnd w:id="149"/>
      <w:bookmarkEnd w:id="150"/>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3" type="#_x0000_t75" alt="" style="width:270.65pt;height:32.1pt;mso-width-percent:0;mso-height-percent:0;mso-width-percent:0;mso-height-percent:0" o:ole="">
            <v:imagedata r:id="rId33" o:title=""/>
          </v:shape>
          <o:OLEObject Type="Embed" ProgID="Equation.DSMT4" ShapeID="_x0000_i1033" DrawAspect="Content" ObjectID="_1754291151" r:id="rId34"/>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4" type="#_x0000_t75" alt="" style="width:214.25pt;height:19.1pt;mso-width-percent:0;mso-height-percent:0;mso-width-percent:0;mso-height-percent:0" o:ole="">
            <v:imagedata r:id="rId35" o:title=""/>
          </v:shape>
          <o:OLEObject Type="Embed" ProgID="Equation.3" ShapeID="_x0000_i1034" DrawAspect="Content" ObjectID="_1754291152" r:id="rId36"/>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lastRenderedPageBreak/>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1" w:name="_Toc13946623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2" w:name="_Toc16970480"/>
      <w:bookmarkStart w:id="153" w:name="_Toc25633"/>
      <w:bookmarkStart w:id="154" w:name="_Toc33081846"/>
      <w:bookmarkStart w:id="155" w:name="_Toc9684_WPSOffice_Level2"/>
      <w:bookmarkEnd w:id="122"/>
      <w:bookmarkEnd w:id="123"/>
      <w:bookmarkEnd w:id="124"/>
      <w:bookmarkEnd w:id="125"/>
      <w:bookmarkEnd w:id="126"/>
      <w:bookmarkEnd w:id="151"/>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6" w:name="_Toc33081844"/>
      <w:bookmarkStart w:id="157" w:name="_Toc16970478"/>
      <w:bookmarkStart w:id="158" w:name="_Toc45037063"/>
      <w:bookmarkStart w:id="159" w:name="_Toc31895"/>
      <w:bookmarkStart w:id="160" w:name="_Toc363200292"/>
      <w:bookmarkStart w:id="161" w:name="_Toc25487_WPSOffice_Level2"/>
      <w:bookmarkStart w:id="162" w:name="_Toc13946623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6"/>
      <w:bookmarkEnd w:id="157"/>
      <w:bookmarkEnd w:id="158"/>
      <w:bookmarkEnd w:id="159"/>
      <w:bookmarkEnd w:id="160"/>
      <w:bookmarkEnd w:id="161"/>
      <w:bookmarkEnd w:id="162"/>
    </w:p>
    <w:p w14:paraId="1FD86539" w14:textId="77777777" w:rsidR="00824484" w:rsidRDefault="00200728">
      <w:pPr>
        <w:adjustRightInd w:val="0"/>
        <w:snapToGrid w:val="0"/>
        <w:spacing w:beforeLines="50" w:before="152"/>
        <w:jc w:val="center"/>
        <w:rPr>
          <w:color w:val="0000FF"/>
          <w:szCs w:val="21"/>
        </w:rPr>
      </w:pPr>
      <w:bookmarkStart w:id="163" w:name="_Toc33081845"/>
      <w:bookmarkStart w:id="164" w:name="_Toc45037064"/>
      <w:bookmarkStart w:id="165" w:name="_Toc363200293"/>
      <w:bookmarkStart w:id="166" w:name="_Toc16970479"/>
      <w:bookmarkStart w:id="167" w:name="_Toc28250_WPSOffice_Level2"/>
      <w:bookmarkStart w:id="168"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69" w:name="_Toc13946623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3"/>
      <w:bookmarkEnd w:id="164"/>
      <w:bookmarkEnd w:id="165"/>
      <w:bookmarkEnd w:id="166"/>
      <w:bookmarkEnd w:id="167"/>
      <w:bookmarkEnd w:id="168"/>
      <w:bookmarkEnd w:id="169"/>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0" w:name="_Toc13946623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2"/>
      <w:bookmarkEnd w:id="153"/>
      <w:bookmarkEnd w:id="154"/>
      <w:bookmarkEnd w:id="155"/>
      <w:bookmarkEnd w:id="170"/>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1" w:name="OLE_LINK28"/>
      <w:r>
        <w:rPr>
          <w:rFonts w:ascii="Times New Roman" w:eastAsia="宋体" w:hAnsi="Times New Roman"/>
          <w:sz w:val="24"/>
        </w:rPr>
        <w:t>有中度缺损，尚能维持正常使用功能</w:t>
      </w:r>
      <w:bookmarkEnd w:id="171"/>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2" w:name="_Toc139466235"/>
      <w:r>
        <w:rPr>
          <w:rFonts w:hint="eastAsia"/>
        </w:rPr>
        <w:lastRenderedPageBreak/>
        <w:t>病害数量统计</w:t>
      </w:r>
      <w:bookmarkEnd w:id="172"/>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3" w:name="_Toc489525716"/>
      <w:bookmarkStart w:id="174" w:name="_Toc33081837"/>
      <w:bookmarkStart w:id="175" w:name="_Toc6236_WPSOffice_Level1"/>
      <w:bookmarkStart w:id="176" w:name="_Toc139466236"/>
      <w:r>
        <w:t>9.</w:t>
      </w:r>
      <w:r>
        <w:rPr>
          <w:rFonts w:hAnsi="宋体"/>
        </w:rPr>
        <w:t>主要病害</w:t>
      </w:r>
      <w:r>
        <w:rPr>
          <w:rFonts w:hAnsi="宋体" w:hint="eastAsia"/>
        </w:rPr>
        <w:t>原因</w:t>
      </w:r>
      <w:r>
        <w:rPr>
          <w:rFonts w:hAnsi="宋体"/>
        </w:rPr>
        <w:t>分析</w:t>
      </w:r>
      <w:bookmarkEnd w:id="173"/>
      <w:bookmarkEnd w:id="174"/>
      <w:bookmarkEnd w:id="175"/>
      <w:bookmarkEnd w:id="176"/>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7" w:name="_Toc139466237"/>
      <w:r>
        <w:rPr>
          <w:rFonts w:hint="eastAsia"/>
        </w:rPr>
        <w:t>10</w:t>
      </w:r>
      <w:r>
        <w:t>.</w:t>
      </w:r>
      <w:r>
        <w:rPr>
          <w:rFonts w:hint="eastAsia"/>
        </w:rPr>
        <w:t>重点关注的部件或构件</w:t>
      </w:r>
      <w:bookmarkEnd w:id="177"/>
    </w:p>
    <w:p w14:paraId="1A1C2691" w14:textId="77777777" w:rsidR="00824484" w:rsidRDefault="00200728">
      <w:pPr>
        <w:pStyle w:val="afe"/>
        <w:spacing w:line="400" w:lineRule="exact"/>
        <w:ind w:firstLine="480"/>
      </w:pPr>
      <w:bookmarkStart w:id="178"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79" w:name="_Toc139466238"/>
      <w:r>
        <w:rPr>
          <w:rFonts w:hint="eastAsia"/>
        </w:rPr>
        <w:t>11</w:t>
      </w:r>
      <w:r>
        <w:t>.</w:t>
      </w:r>
      <w:r>
        <w:t>检测结论、建议</w:t>
      </w:r>
      <w:bookmarkEnd w:id="120"/>
      <w:bookmarkEnd w:id="121"/>
      <w:bookmarkEnd w:id="178"/>
      <w:bookmarkEnd w:id="179"/>
    </w:p>
    <w:p w14:paraId="376EFA8E" w14:textId="77777777" w:rsidR="00824484" w:rsidRDefault="00200728">
      <w:pPr>
        <w:pStyle w:val="2"/>
        <w:rPr>
          <w:rFonts w:ascii="Times New Roman" w:eastAsia="宋体" w:hAnsi="Times New Roman"/>
          <w:szCs w:val="24"/>
        </w:rPr>
      </w:pPr>
      <w:bookmarkStart w:id="180" w:name="_Toc489525727"/>
      <w:bookmarkStart w:id="181" w:name="_Toc363200296"/>
      <w:bookmarkStart w:id="182" w:name="_Toc33081848"/>
      <w:bookmarkStart w:id="183" w:name="_Toc12237_WPSOffice_Level2"/>
      <w:bookmarkStart w:id="184" w:name="_Toc13946623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0"/>
      <w:bookmarkEnd w:id="181"/>
      <w:bookmarkEnd w:id="182"/>
      <w:bookmarkEnd w:id="183"/>
      <w:bookmarkEnd w:id="184"/>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5" w:name="_Toc363200297"/>
      <w:bookmarkStart w:id="186" w:name="_Toc17823_WPSOffice_Level2"/>
      <w:bookmarkStart w:id="187" w:name="_Toc489525728"/>
      <w:bookmarkStart w:id="188"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89" w:name="_Toc13946624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5"/>
      <w:bookmarkEnd w:id="186"/>
      <w:bookmarkEnd w:id="187"/>
      <w:bookmarkEnd w:id="188"/>
      <w:bookmarkEnd w:id="189"/>
    </w:p>
    <w:bookmarkEnd w:id="27"/>
    <w:bookmarkEnd w:id="28"/>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0" w:name="_Toc489525729"/>
      <w:bookmarkStart w:id="191" w:name="_Toc16692858"/>
      <w:bookmarkStart w:id="192" w:name="_Toc363200298"/>
      <w:bookmarkStart w:id="193"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lastRenderedPageBreak/>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pPr>
        <w:spacing w:beforeLines="50" w:before="152" w:line="400" w:lineRule="exact"/>
        <w:ind w:firstLineChars="200" w:firstLine="480"/>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17C54080" w14:textId="07DBF6A7" w:rsidR="004253DD" w:rsidRDefault="004253DD" w:rsidP="004253DD">
      <w:pPr>
        <w:spacing w:beforeLines="50" w:before="152"/>
        <w:jc w:val="center"/>
        <w:outlineLvl w:val="0"/>
        <w:rPr>
          <w:rFonts w:cs="Calibri"/>
          <w:b/>
          <w:sz w:val="28"/>
          <w:szCs w:val="28"/>
        </w:rPr>
      </w:pPr>
      <w:bookmarkStart w:id="194" w:name="_Toc400749808"/>
      <w:bookmarkStart w:id="195" w:name="_Toc16692859"/>
      <w:bookmarkStart w:id="196" w:name="_Toc12984_WPSOffice_Level1"/>
      <w:bookmarkStart w:id="197" w:name="_Toc400755287"/>
      <w:bookmarkStart w:id="198" w:name="_Toc400755570"/>
      <w:bookmarkStart w:id="199" w:name="_Toc489525730"/>
      <w:bookmarkStart w:id="200" w:name="_Toc17841205"/>
      <w:bookmarkStart w:id="201" w:name="_Toc139466242"/>
      <w:bookmarkStart w:id="202" w:name="_Toc364154354"/>
      <w:bookmarkEnd w:id="190"/>
      <w:bookmarkEnd w:id="191"/>
      <w:bookmarkEnd w:id="192"/>
      <w:bookmarkEnd w:id="193"/>
      <w:r>
        <w:rPr>
          <w:rFonts w:cs="Calibri"/>
          <w:b/>
          <w:sz w:val="28"/>
          <w:szCs w:val="28"/>
        </w:rPr>
        <w:t>附录</w:t>
      </w:r>
      <w:r>
        <w:rPr>
          <w:rFonts w:cs="Calibri"/>
          <w:b/>
          <w:sz w:val="28"/>
          <w:szCs w:val="28"/>
        </w:rPr>
        <w:t xml:space="preserve">A </w:t>
      </w:r>
      <w:r>
        <w:rPr>
          <w:rFonts w:cs="Calibri"/>
          <w:b/>
          <w:sz w:val="28"/>
          <w:szCs w:val="28"/>
        </w:rPr>
        <w:t>桥梁基本状况卡片</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253DD" w:rsidRPr="000650EB" w14:paraId="3C68D8B0" w14:textId="77777777" w:rsidTr="004253D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5482966" w14:textId="77777777" w:rsidR="004253DD" w:rsidRPr="000650EB" w:rsidRDefault="004253DD" w:rsidP="004253DD">
            <w:pPr>
              <w:jc w:val="left"/>
              <w:rPr>
                <w:b/>
                <w:szCs w:val="21"/>
              </w:rPr>
            </w:pPr>
            <w:r w:rsidRPr="000650EB">
              <w:rPr>
                <w:b/>
                <w:szCs w:val="21"/>
              </w:rPr>
              <w:t>A</w:t>
            </w:r>
            <w:r w:rsidRPr="000650EB">
              <w:rPr>
                <w:b/>
                <w:szCs w:val="21"/>
              </w:rPr>
              <w:t>桥梁所处行政区划代码</w:t>
            </w:r>
            <w:r>
              <w:rPr>
                <w:rFonts w:hint="eastAsia"/>
                <w:b/>
                <w:szCs w:val="21"/>
              </w:rPr>
              <w:t>：</w:t>
            </w:r>
          </w:p>
        </w:tc>
      </w:tr>
      <w:tr w:rsidR="004253DD" w:rsidRPr="000650EB" w14:paraId="4AB2398E"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D4DBF57" w14:textId="77777777" w:rsidR="004253DD" w:rsidRPr="000650EB" w:rsidRDefault="004253DD" w:rsidP="004253DD">
            <w:pPr>
              <w:jc w:val="left"/>
              <w:rPr>
                <w:b/>
                <w:szCs w:val="21"/>
              </w:rPr>
            </w:pPr>
            <w:r w:rsidRPr="000650EB">
              <w:rPr>
                <w:b/>
                <w:szCs w:val="21"/>
              </w:rPr>
              <w:t>B</w:t>
            </w:r>
            <w:r w:rsidRPr="000650EB">
              <w:rPr>
                <w:b/>
                <w:szCs w:val="21"/>
              </w:rPr>
              <w:t>行政识别数据</w:t>
            </w:r>
          </w:p>
        </w:tc>
      </w:tr>
      <w:tr w:rsidR="004253DD" w:rsidRPr="000650EB" w14:paraId="33D0988A" w14:textId="77777777" w:rsidTr="004253DD">
        <w:trPr>
          <w:trHeight w:val="510"/>
        </w:trPr>
        <w:tc>
          <w:tcPr>
            <w:tcW w:w="537" w:type="dxa"/>
            <w:gridSpan w:val="2"/>
            <w:tcBorders>
              <w:left w:val="single" w:sz="12" w:space="0" w:color="auto"/>
            </w:tcBorders>
            <w:noWrap/>
            <w:vAlign w:val="center"/>
          </w:tcPr>
          <w:p w14:paraId="3256EB55" w14:textId="77777777" w:rsidR="004253DD" w:rsidRPr="000650EB" w:rsidRDefault="004253DD" w:rsidP="004253DD">
            <w:pPr>
              <w:jc w:val="center"/>
              <w:rPr>
                <w:sz w:val="18"/>
                <w:szCs w:val="18"/>
              </w:rPr>
            </w:pPr>
            <w:r w:rsidRPr="000650EB">
              <w:rPr>
                <w:sz w:val="18"/>
                <w:szCs w:val="18"/>
              </w:rPr>
              <w:lastRenderedPageBreak/>
              <w:t>1</w:t>
            </w:r>
          </w:p>
        </w:tc>
        <w:tc>
          <w:tcPr>
            <w:tcW w:w="1137" w:type="dxa"/>
            <w:gridSpan w:val="4"/>
            <w:noWrap/>
            <w:vAlign w:val="center"/>
          </w:tcPr>
          <w:p w14:paraId="4B8EE130" w14:textId="7A07C8D3" w:rsidR="004253DD" w:rsidRPr="000650EB" w:rsidRDefault="004253DD" w:rsidP="000A7E89">
            <w:pPr>
              <w:jc w:val="center"/>
              <w:rPr>
                <w:sz w:val="18"/>
                <w:szCs w:val="18"/>
              </w:rPr>
            </w:pPr>
            <w:r w:rsidRPr="000650EB">
              <w:rPr>
                <w:sz w:val="18"/>
                <w:szCs w:val="18"/>
              </w:rPr>
              <w:t>路线编</w:t>
            </w:r>
            <w:r w:rsidR="000A7E89">
              <w:rPr>
                <w:rFonts w:hint="eastAsia"/>
                <w:sz w:val="18"/>
                <w:szCs w:val="18"/>
              </w:rPr>
              <w:t>号</w:t>
            </w:r>
          </w:p>
        </w:tc>
        <w:tc>
          <w:tcPr>
            <w:tcW w:w="1747" w:type="dxa"/>
            <w:gridSpan w:val="7"/>
            <w:noWrap/>
            <w:vAlign w:val="center"/>
          </w:tcPr>
          <w:p w14:paraId="4361C8F3" w14:textId="77777777" w:rsidR="004253DD" w:rsidRPr="000650EB" w:rsidRDefault="004253DD" w:rsidP="004253D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1966FC4E" w14:textId="77777777" w:rsidR="004253DD" w:rsidRPr="000650EB" w:rsidRDefault="004253DD" w:rsidP="004253DD">
            <w:pPr>
              <w:jc w:val="center"/>
              <w:rPr>
                <w:sz w:val="18"/>
                <w:szCs w:val="18"/>
              </w:rPr>
            </w:pPr>
            <w:r w:rsidRPr="000650EB">
              <w:rPr>
                <w:sz w:val="18"/>
                <w:szCs w:val="18"/>
              </w:rPr>
              <w:t>2</w:t>
            </w:r>
          </w:p>
        </w:tc>
        <w:tc>
          <w:tcPr>
            <w:tcW w:w="1282" w:type="dxa"/>
            <w:gridSpan w:val="6"/>
            <w:noWrap/>
            <w:vAlign w:val="center"/>
          </w:tcPr>
          <w:p w14:paraId="1EE9F0A3" w14:textId="77777777" w:rsidR="004253DD" w:rsidRPr="000650EB" w:rsidRDefault="004253DD" w:rsidP="004253DD">
            <w:pPr>
              <w:jc w:val="center"/>
              <w:rPr>
                <w:sz w:val="18"/>
                <w:szCs w:val="18"/>
              </w:rPr>
            </w:pPr>
            <w:r w:rsidRPr="000650EB">
              <w:rPr>
                <w:sz w:val="18"/>
                <w:szCs w:val="18"/>
              </w:rPr>
              <w:t>路线名称</w:t>
            </w:r>
          </w:p>
        </w:tc>
        <w:tc>
          <w:tcPr>
            <w:tcW w:w="1913" w:type="dxa"/>
            <w:gridSpan w:val="6"/>
            <w:noWrap/>
            <w:vAlign w:val="center"/>
          </w:tcPr>
          <w:p w14:paraId="0FC16ED1" w14:textId="77777777" w:rsidR="004253DD" w:rsidRPr="000650EB" w:rsidRDefault="004253DD" w:rsidP="004253D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0AC4F3FD" w14:textId="77777777" w:rsidR="004253DD" w:rsidRPr="000650EB" w:rsidRDefault="004253DD" w:rsidP="004253DD">
            <w:pPr>
              <w:jc w:val="center"/>
              <w:rPr>
                <w:sz w:val="18"/>
                <w:szCs w:val="18"/>
              </w:rPr>
            </w:pPr>
            <w:r w:rsidRPr="000650EB">
              <w:rPr>
                <w:sz w:val="18"/>
                <w:szCs w:val="18"/>
              </w:rPr>
              <w:t>3</w:t>
            </w:r>
          </w:p>
        </w:tc>
        <w:tc>
          <w:tcPr>
            <w:tcW w:w="1342" w:type="dxa"/>
            <w:gridSpan w:val="6"/>
            <w:noWrap/>
            <w:vAlign w:val="center"/>
          </w:tcPr>
          <w:p w14:paraId="40D0DCE5" w14:textId="77777777" w:rsidR="004253DD" w:rsidRPr="000650EB" w:rsidRDefault="004253DD" w:rsidP="004253D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27B70892" w14:textId="77777777" w:rsidR="004253DD" w:rsidRPr="000650EB" w:rsidRDefault="004253DD" w:rsidP="004253D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253DD" w:rsidRPr="000650EB" w14:paraId="12BE9126" w14:textId="77777777" w:rsidTr="004253DD">
        <w:trPr>
          <w:trHeight w:val="510"/>
        </w:trPr>
        <w:tc>
          <w:tcPr>
            <w:tcW w:w="537" w:type="dxa"/>
            <w:gridSpan w:val="2"/>
            <w:tcBorders>
              <w:left w:val="single" w:sz="12" w:space="0" w:color="auto"/>
            </w:tcBorders>
            <w:noWrap/>
            <w:vAlign w:val="center"/>
          </w:tcPr>
          <w:p w14:paraId="6478B541" w14:textId="77777777" w:rsidR="004253DD" w:rsidRPr="000650EB" w:rsidRDefault="004253DD" w:rsidP="004253DD">
            <w:pPr>
              <w:jc w:val="center"/>
              <w:rPr>
                <w:sz w:val="18"/>
                <w:szCs w:val="18"/>
              </w:rPr>
            </w:pPr>
            <w:r w:rsidRPr="000650EB">
              <w:rPr>
                <w:sz w:val="18"/>
                <w:szCs w:val="18"/>
              </w:rPr>
              <w:t>4</w:t>
            </w:r>
          </w:p>
        </w:tc>
        <w:tc>
          <w:tcPr>
            <w:tcW w:w="1137" w:type="dxa"/>
            <w:gridSpan w:val="4"/>
            <w:noWrap/>
            <w:vAlign w:val="center"/>
          </w:tcPr>
          <w:p w14:paraId="05CE77A0" w14:textId="18F27F85" w:rsidR="004253DD" w:rsidRPr="000650EB" w:rsidRDefault="004253DD" w:rsidP="000A7E89">
            <w:pPr>
              <w:jc w:val="center"/>
              <w:rPr>
                <w:sz w:val="18"/>
                <w:szCs w:val="18"/>
              </w:rPr>
            </w:pPr>
            <w:r w:rsidRPr="000650EB">
              <w:rPr>
                <w:sz w:val="18"/>
                <w:szCs w:val="18"/>
              </w:rPr>
              <w:t>桥梁编</w:t>
            </w:r>
            <w:r w:rsidR="000A7E89">
              <w:rPr>
                <w:rFonts w:hint="eastAsia"/>
                <w:sz w:val="18"/>
                <w:szCs w:val="18"/>
              </w:rPr>
              <w:t>号</w:t>
            </w:r>
          </w:p>
        </w:tc>
        <w:tc>
          <w:tcPr>
            <w:tcW w:w="1747" w:type="dxa"/>
            <w:gridSpan w:val="7"/>
            <w:noWrap/>
            <w:vAlign w:val="center"/>
          </w:tcPr>
          <w:p w14:paraId="5CCFF603" w14:textId="77777777" w:rsidR="004253DD" w:rsidRPr="000650EB" w:rsidRDefault="004253DD" w:rsidP="004253DD">
            <w:pPr>
              <w:jc w:val="center"/>
              <w:rPr>
                <w:sz w:val="18"/>
                <w:szCs w:val="18"/>
              </w:rPr>
            </w:pPr>
          </w:p>
        </w:tc>
        <w:tc>
          <w:tcPr>
            <w:tcW w:w="399" w:type="dxa"/>
            <w:gridSpan w:val="4"/>
            <w:noWrap/>
            <w:vAlign w:val="center"/>
          </w:tcPr>
          <w:p w14:paraId="311DB678" w14:textId="77777777" w:rsidR="004253DD" w:rsidRPr="000650EB" w:rsidRDefault="004253DD" w:rsidP="004253DD">
            <w:pPr>
              <w:jc w:val="center"/>
              <w:rPr>
                <w:sz w:val="18"/>
                <w:szCs w:val="18"/>
              </w:rPr>
            </w:pPr>
            <w:r w:rsidRPr="000650EB">
              <w:rPr>
                <w:sz w:val="18"/>
                <w:szCs w:val="18"/>
              </w:rPr>
              <w:t>5</w:t>
            </w:r>
          </w:p>
        </w:tc>
        <w:tc>
          <w:tcPr>
            <w:tcW w:w="1282" w:type="dxa"/>
            <w:gridSpan w:val="6"/>
            <w:noWrap/>
            <w:vAlign w:val="center"/>
          </w:tcPr>
          <w:p w14:paraId="5BEDEA37" w14:textId="77777777" w:rsidR="004253DD" w:rsidRPr="000650EB" w:rsidRDefault="004253DD" w:rsidP="004253DD">
            <w:pPr>
              <w:jc w:val="center"/>
              <w:rPr>
                <w:sz w:val="18"/>
                <w:szCs w:val="18"/>
              </w:rPr>
            </w:pPr>
            <w:r w:rsidRPr="000650EB">
              <w:rPr>
                <w:sz w:val="18"/>
                <w:szCs w:val="18"/>
              </w:rPr>
              <w:t>桥梁名称</w:t>
            </w:r>
          </w:p>
        </w:tc>
        <w:tc>
          <w:tcPr>
            <w:tcW w:w="1913" w:type="dxa"/>
            <w:gridSpan w:val="6"/>
            <w:noWrap/>
            <w:vAlign w:val="center"/>
          </w:tcPr>
          <w:p w14:paraId="513F2AE7" w14:textId="77777777" w:rsidR="004253DD" w:rsidRPr="000650EB" w:rsidRDefault="004253DD" w:rsidP="004253D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7F5DC179" w14:textId="77777777" w:rsidR="004253DD" w:rsidRPr="000650EB" w:rsidRDefault="004253DD" w:rsidP="004253DD">
            <w:pPr>
              <w:jc w:val="center"/>
              <w:rPr>
                <w:sz w:val="18"/>
                <w:szCs w:val="18"/>
              </w:rPr>
            </w:pPr>
            <w:r w:rsidRPr="000650EB">
              <w:rPr>
                <w:sz w:val="18"/>
                <w:szCs w:val="18"/>
              </w:rPr>
              <w:t>6</w:t>
            </w:r>
          </w:p>
        </w:tc>
        <w:tc>
          <w:tcPr>
            <w:tcW w:w="1342" w:type="dxa"/>
            <w:gridSpan w:val="6"/>
            <w:noWrap/>
            <w:vAlign w:val="center"/>
          </w:tcPr>
          <w:p w14:paraId="4AD42BD4" w14:textId="77777777" w:rsidR="004253DD" w:rsidRPr="000650EB" w:rsidRDefault="004253DD" w:rsidP="004253D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48A23B02" w14:textId="77777777" w:rsidR="004253DD" w:rsidRPr="000650EB" w:rsidRDefault="004253DD" w:rsidP="004253DD">
            <w:pPr>
              <w:jc w:val="center"/>
              <w:rPr>
                <w:sz w:val="18"/>
                <w:szCs w:val="18"/>
              </w:rPr>
            </w:pPr>
          </w:p>
        </w:tc>
      </w:tr>
      <w:tr w:rsidR="004253DD" w:rsidRPr="000650EB" w14:paraId="59B22911" w14:textId="77777777" w:rsidTr="004253DD">
        <w:trPr>
          <w:trHeight w:val="510"/>
        </w:trPr>
        <w:tc>
          <w:tcPr>
            <w:tcW w:w="537" w:type="dxa"/>
            <w:gridSpan w:val="2"/>
            <w:tcBorders>
              <w:left w:val="single" w:sz="12" w:space="0" w:color="auto"/>
            </w:tcBorders>
            <w:noWrap/>
            <w:vAlign w:val="center"/>
          </w:tcPr>
          <w:p w14:paraId="33D314FB" w14:textId="77777777" w:rsidR="004253DD" w:rsidRPr="000650EB" w:rsidRDefault="004253DD" w:rsidP="004253DD">
            <w:pPr>
              <w:jc w:val="center"/>
              <w:rPr>
                <w:sz w:val="18"/>
                <w:szCs w:val="18"/>
              </w:rPr>
            </w:pPr>
            <w:r w:rsidRPr="000650EB">
              <w:rPr>
                <w:sz w:val="18"/>
                <w:szCs w:val="18"/>
              </w:rPr>
              <w:t>7</w:t>
            </w:r>
          </w:p>
        </w:tc>
        <w:tc>
          <w:tcPr>
            <w:tcW w:w="1137" w:type="dxa"/>
            <w:gridSpan w:val="4"/>
            <w:noWrap/>
            <w:vAlign w:val="center"/>
          </w:tcPr>
          <w:p w14:paraId="43D8A12C" w14:textId="77777777" w:rsidR="004253DD" w:rsidRPr="000650EB" w:rsidRDefault="004253DD" w:rsidP="004253DD">
            <w:pPr>
              <w:jc w:val="center"/>
              <w:rPr>
                <w:sz w:val="18"/>
                <w:szCs w:val="18"/>
              </w:rPr>
            </w:pPr>
            <w:r w:rsidRPr="000650EB">
              <w:rPr>
                <w:sz w:val="18"/>
                <w:szCs w:val="18"/>
              </w:rPr>
              <w:t>功能类型</w:t>
            </w:r>
          </w:p>
        </w:tc>
        <w:tc>
          <w:tcPr>
            <w:tcW w:w="1747" w:type="dxa"/>
            <w:gridSpan w:val="7"/>
            <w:noWrap/>
            <w:vAlign w:val="center"/>
          </w:tcPr>
          <w:p w14:paraId="68ABF377" w14:textId="77777777" w:rsidR="004253DD" w:rsidRPr="000650EB" w:rsidRDefault="004253DD" w:rsidP="004253DD">
            <w:pPr>
              <w:jc w:val="center"/>
              <w:rPr>
                <w:sz w:val="18"/>
                <w:szCs w:val="18"/>
              </w:rPr>
            </w:pPr>
          </w:p>
        </w:tc>
        <w:tc>
          <w:tcPr>
            <w:tcW w:w="399" w:type="dxa"/>
            <w:gridSpan w:val="4"/>
            <w:noWrap/>
            <w:vAlign w:val="center"/>
          </w:tcPr>
          <w:p w14:paraId="27A81E4F" w14:textId="77777777" w:rsidR="004253DD" w:rsidRPr="000650EB" w:rsidRDefault="004253DD" w:rsidP="004253DD">
            <w:pPr>
              <w:jc w:val="center"/>
              <w:rPr>
                <w:sz w:val="18"/>
                <w:szCs w:val="18"/>
              </w:rPr>
            </w:pPr>
            <w:r w:rsidRPr="000650EB">
              <w:rPr>
                <w:sz w:val="18"/>
                <w:szCs w:val="18"/>
              </w:rPr>
              <w:t>8</w:t>
            </w:r>
          </w:p>
        </w:tc>
        <w:tc>
          <w:tcPr>
            <w:tcW w:w="1282" w:type="dxa"/>
            <w:gridSpan w:val="6"/>
            <w:noWrap/>
            <w:vAlign w:val="center"/>
          </w:tcPr>
          <w:p w14:paraId="779F7CC3" w14:textId="77777777" w:rsidR="004253DD" w:rsidRPr="000650EB" w:rsidRDefault="004253DD" w:rsidP="004253DD">
            <w:pPr>
              <w:jc w:val="center"/>
              <w:rPr>
                <w:sz w:val="18"/>
                <w:szCs w:val="18"/>
              </w:rPr>
            </w:pPr>
            <w:r w:rsidRPr="000650EB">
              <w:rPr>
                <w:sz w:val="18"/>
                <w:szCs w:val="18"/>
              </w:rPr>
              <w:t>被跨越道路</w:t>
            </w:r>
          </w:p>
          <w:p w14:paraId="3C822A4B" w14:textId="77777777" w:rsidR="004253DD" w:rsidRPr="000650EB" w:rsidRDefault="004253DD" w:rsidP="004253DD">
            <w:pPr>
              <w:jc w:val="center"/>
              <w:rPr>
                <w:sz w:val="18"/>
                <w:szCs w:val="18"/>
              </w:rPr>
            </w:pPr>
            <w:r w:rsidRPr="000650EB">
              <w:rPr>
                <w:sz w:val="18"/>
                <w:szCs w:val="18"/>
              </w:rPr>
              <w:t>（通道）名称</w:t>
            </w:r>
          </w:p>
        </w:tc>
        <w:tc>
          <w:tcPr>
            <w:tcW w:w="1913" w:type="dxa"/>
            <w:gridSpan w:val="6"/>
            <w:noWrap/>
            <w:vAlign w:val="center"/>
          </w:tcPr>
          <w:p w14:paraId="689D56D6" w14:textId="77777777" w:rsidR="004253DD" w:rsidRPr="000650EB" w:rsidRDefault="004253DD" w:rsidP="004253DD">
            <w:pPr>
              <w:jc w:val="center"/>
              <w:rPr>
                <w:sz w:val="18"/>
                <w:szCs w:val="18"/>
              </w:rPr>
            </w:pPr>
          </w:p>
        </w:tc>
        <w:tc>
          <w:tcPr>
            <w:tcW w:w="398" w:type="dxa"/>
            <w:gridSpan w:val="2"/>
            <w:noWrap/>
            <w:vAlign w:val="center"/>
          </w:tcPr>
          <w:p w14:paraId="7719368A" w14:textId="77777777" w:rsidR="004253DD" w:rsidRPr="000650EB" w:rsidRDefault="004253DD" w:rsidP="004253DD">
            <w:pPr>
              <w:jc w:val="center"/>
              <w:rPr>
                <w:sz w:val="18"/>
                <w:szCs w:val="18"/>
              </w:rPr>
            </w:pPr>
            <w:r w:rsidRPr="000650EB">
              <w:rPr>
                <w:sz w:val="18"/>
                <w:szCs w:val="18"/>
              </w:rPr>
              <w:t>9</w:t>
            </w:r>
          </w:p>
        </w:tc>
        <w:tc>
          <w:tcPr>
            <w:tcW w:w="1342" w:type="dxa"/>
            <w:gridSpan w:val="6"/>
            <w:noWrap/>
            <w:vAlign w:val="center"/>
          </w:tcPr>
          <w:p w14:paraId="1D4E546E" w14:textId="77777777" w:rsidR="004253DD" w:rsidRPr="000650EB" w:rsidRDefault="004253DD" w:rsidP="004253DD">
            <w:pPr>
              <w:jc w:val="center"/>
              <w:rPr>
                <w:sz w:val="18"/>
                <w:szCs w:val="18"/>
              </w:rPr>
            </w:pPr>
            <w:r w:rsidRPr="000650EB">
              <w:rPr>
                <w:sz w:val="18"/>
                <w:szCs w:val="18"/>
              </w:rPr>
              <w:t>被跨越道路</w:t>
            </w:r>
          </w:p>
          <w:p w14:paraId="6109C305" w14:textId="77777777" w:rsidR="004253DD" w:rsidRPr="000650EB" w:rsidRDefault="004253DD" w:rsidP="004253D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4E8B8676" w14:textId="77777777" w:rsidR="004253DD" w:rsidRPr="000650EB" w:rsidRDefault="004253DD" w:rsidP="004253DD">
            <w:pPr>
              <w:jc w:val="center"/>
              <w:rPr>
                <w:sz w:val="18"/>
                <w:szCs w:val="18"/>
              </w:rPr>
            </w:pPr>
          </w:p>
        </w:tc>
      </w:tr>
      <w:tr w:rsidR="004253DD" w:rsidRPr="000650EB" w14:paraId="2556423A" w14:textId="77777777" w:rsidTr="004253DD">
        <w:trPr>
          <w:trHeight w:val="510"/>
        </w:trPr>
        <w:tc>
          <w:tcPr>
            <w:tcW w:w="537" w:type="dxa"/>
            <w:gridSpan w:val="2"/>
            <w:tcBorders>
              <w:left w:val="single" w:sz="12" w:space="0" w:color="auto"/>
            </w:tcBorders>
            <w:noWrap/>
            <w:vAlign w:val="center"/>
          </w:tcPr>
          <w:p w14:paraId="22DE66F7" w14:textId="77777777" w:rsidR="004253DD" w:rsidRPr="000650EB" w:rsidRDefault="004253DD" w:rsidP="004253DD">
            <w:pPr>
              <w:jc w:val="center"/>
              <w:rPr>
                <w:sz w:val="18"/>
                <w:szCs w:val="18"/>
              </w:rPr>
            </w:pPr>
            <w:r w:rsidRPr="000650EB">
              <w:rPr>
                <w:sz w:val="18"/>
                <w:szCs w:val="18"/>
              </w:rPr>
              <w:t>10</w:t>
            </w:r>
          </w:p>
        </w:tc>
        <w:tc>
          <w:tcPr>
            <w:tcW w:w="1137" w:type="dxa"/>
            <w:gridSpan w:val="4"/>
            <w:noWrap/>
            <w:vAlign w:val="center"/>
          </w:tcPr>
          <w:p w14:paraId="4920D9E3" w14:textId="77777777" w:rsidR="004253DD" w:rsidRPr="000650EB" w:rsidRDefault="004253DD" w:rsidP="004253DD">
            <w:pPr>
              <w:jc w:val="center"/>
              <w:rPr>
                <w:sz w:val="18"/>
                <w:szCs w:val="18"/>
              </w:rPr>
            </w:pPr>
            <w:r w:rsidRPr="000650EB">
              <w:rPr>
                <w:sz w:val="18"/>
                <w:szCs w:val="18"/>
              </w:rPr>
              <w:t>设计荷载</w:t>
            </w:r>
          </w:p>
        </w:tc>
        <w:tc>
          <w:tcPr>
            <w:tcW w:w="1747" w:type="dxa"/>
            <w:gridSpan w:val="7"/>
            <w:noWrap/>
            <w:vAlign w:val="center"/>
          </w:tcPr>
          <w:p w14:paraId="0C53B03C" w14:textId="77777777" w:rsidR="004253DD" w:rsidRPr="000650EB" w:rsidRDefault="004253DD" w:rsidP="004253DD">
            <w:pPr>
              <w:jc w:val="center"/>
              <w:rPr>
                <w:sz w:val="18"/>
                <w:szCs w:val="18"/>
              </w:rPr>
            </w:pPr>
          </w:p>
        </w:tc>
        <w:tc>
          <w:tcPr>
            <w:tcW w:w="399" w:type="dxa"/>
            <w:gridSpan w:val="4"/>
            <w:noWrap/>
            <w:vAlign w:val="center"/>
          </w:tcPr>
          <w:p w14:paraId="019CAE50" w14:textId="77777777" w:rsidR="004253DD" w:rsidRPr="000650EB" w:rsidRDefault="004253DD" w:rsidP="004253DD">
            <w:pPr>
              <w:jc w:val="center"/>
              <w:rPr>
                <w:sz w:val="18"/>
                <w:szCs w:val="18"/>
              </w:rPr>
            </w:pPr>
            <w:r w:rsidRPr="000650EB">
              <w:rPr>
                <w:sz w:val="18"/>
                <w:szCs w:val="18"/>
              </w:rPr>
              <w:t>11</w:t>
            </w:r>
          </w:p>
        </w:tc>
        <w:tc>
          <w:tcPr>
            <w:tcW w:w="1282" w:type="dxa"/>
            <w:gridSpan w:val="6"/>
            <w:noWrap/>
            <w:vAlign w:val="center"/>
          </w:tcPr>
          <w:p w14:paraId="72D7F599" w14:textId="77777777" w:rsidR="004253DD" w:rsidRPr="000650EB" w:rsidRDefault="004253DD" w:rsidP="004253DD">
            <w:pPr>
              <w:jc w:val="center"/>
              <w:rPr>
                <w:sz w:val="18"/>
                <w:szCs w:val="18"/>
              </w:rPr>
            </w:pPr>
            <w:r w:rsidRPr="000650EB">
              <w:rPr>
                <w:sz w:val="18"/>
                <w:szCs w:val="18"/>
              </w:rPr>
              <w:t>桥梁坡度</w:t>
            </w:r>
          </w:p>
        </w:tc>
        <w:tc>
          <w:tcPr>
            <w:tcW w:w="1913" w:type="dxa"/>
            <w:gridSpan w:val="6"/>
            <w:noWrap/>
            <w:vAlign w:val="center"/>
          </w:tcPr>
          <w:p w14:paraId="61F5D3CF" w14:textId="77777777" w:rsidR="004253DD" w:rsidRPr="000650EB" w:rsidRDefault="004253DD" w:rsidP="004253DD">
            <w:pPr>
              <w:jc w:val="center"/>
              <w:rPr>
                <w:sz w:val="18"/>
                <w:szCs w:val="18"/>
              </w:rPr>
            </w:pPr>
          </w:p>
        </w:tc>
        <w:tc>
          <w:tcPr>
            <w:tcW w:w="398" w:type="dxa"/>
            <w:gridSpan w:val="2"/>
            <w:noWrap/>
            <w:vAlign w:val="center"/>
          </w:tcPr>
          <w:p w14:paraId="2ECBA0B7" w14:textId="77777777" w:rsidR="004253DD" w:rsidRPr="000650EB" w:rsidRDefault="004253DD" w:rsidP="004253DD">
            <w:pPr>
              <w:jc w:val="center"/>
              <w:rPr>
                <w:sz w:val="18"/>
                <w:szCs w:val="18"/>
              </w:rPr>
            </w:pPr>
            <w:r w:rsidRPr="000650EB">
              <w:rPr>
                <w:sz w:val="18"/>
                <w:szCs w:val="18"/>
              </w:rPr>
              <w:t>12</w:t>
            </w:r>
          </w:p>
        </w:tc>
        <w:tc>
          <w:tcPr>
            <w:tcW w:w="1342" w:type="dxa"/>
            <w:gridSpan w:val="6"/>
            <w:noWrap/>
            <w:vAlign w:val="center"/>
          </w:tcPr>
          <w:p w14:paraId="54E15144" w14:textId="77777777" w:rsidR="004253DD" w:rsidRPr="000650EB" w:rsidRDefault="004253DD" w:rsidP="004253DD">
            <w:pPr>
              <w:jc w:val="center"/>
              <w:rPr>
                <w:sz w:val="18"/>
                <w:szCs w:val="18"/>
              </w:rPr>
            </w:pPr>
            <w:r w:rsidRPr="000650EB">
              <w:rPr>
                <w:sz w:val="18"/>
                <w:szCs w:val="18"/>
              </w:rPr>
              <w:t>桥梁平曲线</w:t>
            </w:r>
          </w:p>
          <w:p w14:paraId="62F76DCD" w14:textId="77777777" w:rsidR="004253DD" w:rsidRPr="000650EB" w:rsidRDefault="004253DD" w:rsidP="004253DD">
            <w:pPr>
              <w:jc w:val="center"/>
              <w:rPr>
                <w:sz w:val="18"/>
                <w:szCs w:val="18"/>
              </w:rPr>
            </w:pPr>
            <w:r w:rsidRPr="000650EB">
              <w:rPr>
                <w:sz w:val="18"/>
                <w:szCs w:val="18"/>
              </w:rPr>
              <w:t>半径</w:t>
            </w:r>
          </w:p>
        </w:tc>
        <w:tc>
          <w:tcPr>
            <w:tcW w:w="1134" w:type="dxa"/>
            <w:tcBorders>
              <w:right w:val="single" w:sz="12" w:space="0" w:color="auto"/>
            </w:tcBorders>
            <w:noWrap/>
            <w:vAlign w:val="center"/>
          </w:tcPr>
          <w:p w14:paraId="493C31FB" w14:textId="77777777" w:rsidR="004253DD" w:rsidRPr="000650EB" w:rsidRDefault="004253DD" w:rsidP="004253DD">
            <w:pPr>
              <w:jc w:val="center"/>
              <w:rPr>
                <w:sz w:val="18"/>
                <w:szCs w:val="18"/>
              </w:rPr>
            </w:pPr>
          </w:p>
        </w:tc>
      </w:tr>
      <w:tr w:rsidR="004253DD" w:rsidRPr="000650EB" w14:paraId="5D20E428" w14:textId="77777777" w:rsidTr="004253DD">
        <w:trPr>
          <w:trHeight w:val="510"/>
        </w:trPr>
        <w:tc>
          <w:tcPr>
            <w:tcW w:w="537" w:type="dxa"/>
            <w:gridSpan w:val="2"/>
            <w:tcBorders>
              <w:left w:val="single" w:sz="12" w:space="0" w:color="auto"/>
            </w:tcBorders>
            <w:noWrap/>
            <w:vAlign w:val="center"/>
          </w:tcPr>
          <w:p w14:paraId="79376EF4" w14:textId="77777777" w:rsidR="004253DD" w:rsidRPr="000650EB" w:rsidRDefault="004253DD" w:rsidP="004253DD">
            <w:pPr>
              <w:jc w:val="center"/>
              <w:rPr>
                <w:sz w:val="18"/>
                <w:szCs w:val="18"/>
              </w:rPr>
            </w:pPr>
            <w:r w:rsidRPr="000650EB">
              <w:rPr>
                <w:sz w:val="18"/>
                <w:szCs w:val="18"/>
              </w:rPr>
              <w:t>13</w:t>
            </w:r>
          </w:p>
        </w:tc>
        <w:tc>
          <w:tcPr>
            <w:tcW w:w="1137" w:type="dxa"/>
            <w:gridSpan w:val="4"/>
            <w:noWrap/>
            <w:vAlign w:val="center"/>
          </w:tcPr>
          <w:p w14:paraId="5EA87635" w14:textId="4CC1126A" w:rsidR="004253DD" w:rsidRPr="000650EB" w:rsidRDefault="004253DD" w:rsidP="00A216AD">
            <w:pPr>
              <w:jc w:val="center"/>
              <w:rPr>
                <w:sz w:val="18"/>
                <w:szCs w:val="18"/>
              </w:rPr>
            </w:pPr>
            <w:r w:rsidRPr="000650EB">
              <w:rPr>
                <w:sz w:val="18"/>
                <w:szCs w:val="18"/>
              </w:rPr>
              <w:t>建</w:t>
            </w:r>
            <w:r w:rsidR="00A216AD">
              <w:rPr>
                <w:rFonts w:hint="eastAsia"/>
                <w:sz w:val="18"/>
                <w:szCs w:val="18"/>
              </w:rPr>
              <w:t>成时间</w:t>
            </w:r>
          </w:p>
        </w:tc>
        <w:tc>
          <w:tcPr>
            <w:tcW w:w="1747" w:type="dxa"/>
            <w:gridSpan w:val="7"/>
            <w:noWrap/>
            <w:vAlign w:val="center"/>
          </w:tcPr>
          <w:p w14:paraId="7FCBBAEC" w14:textId="77777777" w:rsidR="004253DD" w:rsidRPr="000650EB" w:rsidRDefault="004253DD" w:rsidP="004253DD">
            <w:pPr>
              <w:jc w:val="center"/>
              <w:rPr>
                <w:sz w:val="18"/>
                <w:szCs w:val="18"/>
              </w:rPr>
            </w:pPr>
          </w:p>
        </w:tc>
        <w:tc>
          <w:tcPr>
            <w:tcW w:w="399" w:type="dxa"/>
            <w:gridSpan w:val="4"/>
            <w:noWrap/>
            <w:vAlign w:val="center"/>
          </w:tcPr>
          <w:p w14:paraId="45CEF09C" w14:textId="77777777" w:rsidR="004253DD" w:rsidRPr="000650EB" w:rsidRDefault="004253DD" w:rsidP="004253DD">
            <w:pPr>
              <w:jc w:val="center"/>
              <w:rPr>
                <w:sz w:val="18"/>
                <w:szCs w:val="18"/>
              </w:rPr>
            </w:pPr>
            <w:r w:rsidRPr="000650EB">
              <w:rPr>
                <w:sz w:val="18"/>
                <w:szCs w:val="18"/>
              </w:rPr>
              <w:t>14</w:t>
            </w:r>
          </w:p>
        </w:tc>
        <w:tc>
          <w:tcPr>
            <w:tcW w:w="1282" w:type="dxa"/>
            <w:gridSpan w:val="6"/>
            <w:noWrap/>
            <w:vAlign w:val="center"/>
          </w:tcPr>
          <w:p w14:paraId="2EF17AB2" w14:textId="77777777" w:rsidR="004253DD" w:rsidRPr="000650EB" w:rsidRDefault="004253DD" w:rsidP="004253DD">
            <w:pPr>
              <w:jc w:val="center"/>
              <w:rPr>
                <w:sz w:val="18"/>
                <w:szCs w:val="18"/>
              </w:rPr>
            </w:pPr>
            <w:r w:rsidRPr="000650EB">
              <w:rPr>
                <w:sz w:val="18"/>
                <w:szCs w:val="18"/>
              </w:rPr>
              <w:t>设计单位</w:t>
            </w:r>
          </w:p>
        </w:tc>
        <w:tc>
          <w:tcPr>
            <w:tcW w:w="1913" w:type="dxa"/>
            <w:gridSpan w:val="6"/>
            <w:noWrap/>
            <w:vAlign w:val="center"/>
          </w:tcPr>
          <w:p w14:paraId="00FCD955" w14:textId="77777777" w:rsidR="004253DD" w:rsidRPr="000650EB" w:rsidRDefault="004253DD" w:rsidP="004253DD">
            <w:pPr>
              <w:jc w:val="center"/>
              <w:rPr>
                <w:sz w:val="18"/>
                <w:szCs w:val="18"/>
              </w:rPr>
            </w:pPr>
          </w:p>
        </w:tc>
        <w:tc>
          <w:tcPr>
            <w:tcW w:w="398" w:type="dxa"/>
            <w:gridSpan w:val="2"/>
            <w:noWrap/>
            <w:vAlign w:val="center"/>
          </w:tcPr>
          <w:p w14:paraId="7F2A3D1C" w14:textId="77777777" w:rsidR="004253DD" w:rsidRPr="000650EB" w:rsidRDefault="004253DD" w:rsidP="004253DD">
            <w:pPr>
              <w:jc w:val="center"/>
              <w:rPr>
                <w:sz w:val="18"/>
                <w:szCs w:val="18"/>
              </w:rPr>
            </w:pPr>
            <w:r w:rsidRPr="000650EB">
              <w:rPr>
                <w:sz w:val="18"/>
                <w:szCs w:val="18"/>
              </w:rPr>
              <w:t>15</w:t>
            </w:r>
          </w:p>
        </w:tc>
        <w:tc>
          <w:tcPr>
            <w:tcW w:w="1342" w:type="dxa"/>
            <w:gridSpan w:val="6"/>
            <w:noWrap/>
            <w:vAlign w:val="center"/>
          </w:tcPr>
          <w:p w14:paraId="127753F6" w14:textId="77777777" w:rsidR="004253DD" w:rsidRPr="000650EB" w:rsidRDefault="004253DD" w:rsidP="004253D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06DCBBE5" w14:textId="77777777" w:rsidR="004253DD" w:rsidRPr="000650EB" w:rsidRDefault="004253DD" w:rsidP="004253DD">
            <w:pPr>
              <w:jc w:val="center"/>
              <w:rPr>
                <w:sz w:val="18"/>
                <w:szCs w:val="18"/>
              </w:rPr>
            </w:pPr>
          </w:p>
        </w:tc>
      </w:tr>
      <w:tr w:rsidR="004253DD" w:rsidRPr="000650EB" w14:paraId="0E7594B5" w14:textId="77777777" w:rsidTr="004253DD">
        <w:trPr>
          <w:trHeight w:val="510"/>
        </w:trPr>
        <w:tc>
          <w:tcPr>
            <w:tcW w:w="537" w:type="dxa"/>
            <w:gridSpan w:val="2"/>
            <w:tcBorders>
              <w:left w:val="single" w:sz="12" w:space="0" w:color="auto"/>
              <w:bottom w:val="single" w:sz="4" w:space="0" w:color="auto"/>
            </w:tcBorders>
            <w:noWrap/>
            <w:vAlign w:val="center"/>
          </w:tcPr>
          <w:p w14:paraId="51DDB390" w14:textId="77777777" w:rsidR="004253DD" w:rsidRPr="000650EB" w:rsidRDefault="004253DD" w:rsidP="004253D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413E7DC5" w14:textId="77777777" w:rsidR="004253DD" w:rsidRPr="000650EB" w:rsidRDefault="004253DD" w:rsidP="004253D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156BBBF8" w14:textId="77777777" w:rsidR="004253DD" w:rsidRPr="000650EB" w:rsidRDefault="004253DD" w:rsidP="004253DD">
            <w:pPr>
              <w:jc w:val="center"/>
              <w:rPr>
                <w:sz w:val="18"/>
                <w:szCs w:val="18"/>
              </w:rPr>
            </w:pPr>
          </w:p>
        </w:tc>
        <w:tc>
          <w:tcPr>
            <w:tcW w:w="399" w:type="dxa"/>
            <w:gridSpan w:val="4"/>
            <w:tcBorders>
              <w:bottom w:val="single" w:sz="4" w:space="0" w:color="auto"/>
            </w:tcBorders>
            <w:noWrap/>
            <w:vAlign w:val="center"/>
          </w:tcPr>
          <w:p w14:paraId="6116E4EB" w14:textId="3977F49C" w:rsidR="004253DD" w:rsidRPr="000650EB" w:rsidRDefault="004253DD" w:rsidP="00913DF4">
            <w:pPr>
              <w:jc w:val="center"/>
              <w:rPr>
                <w:sz w:val="18"/>
                <w:szCs w:val="18"/>
              </w:rPr>
            </w:pPr>
            <w:r w:rsidRPr="000650EB">
              <w:rPr>
                <w:sz w:val="18"/>
                <w:szCs w:val="18"/>
              </w:rPr>
              <w:t>1</w:t>
            </w:r>
            <w:r w:rsidR="00913DF4">
              <w:rPr>
                <w:rFonts w:hint="eastAsia"/>
                <w:sz w:val="18"/>
                <w:szCs w:val="18"/>
              </w:rPr>
              <w:t>7</w:t>
            </w:r>
          </w:p>
        </w:tc>
        <w:tc>
          <w:tcPr>
            <w:tcW w:w="1282" w:type="dxa"/>
            <w:gridSpan w:val="6"/>
            <w:tcBorders>
              <w:bottom w:val="single" w:sz="4" w:space="0" w:color="auto"/>
            </w:tcBorders>
            <w:noWrap/>
            <w:vAlign w:val="center"/>
          </w:tcPr>
          <w:p w14:paraId="465904AE" w14:textId="77777777" w:rsidR="004253DD" w:rsidRPr="000650EB" w:rsidRDefault="004253DD" w:rsidP="004253D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601563F8" w14:textId="77777777" w:rsidR="004253DD" w:rsidRPr="000650EB" w:rsidRDefault="004253DD" w:rsidP="004253DD">
            <w:pPr>
              <w:jc w:val="center"/>
              <w:rPr>
                <w:sz w:val="18"/>
                <w:szCs w:val="18"/>
              </w:rPr>
            </w:pPr>
            <w:bookmarkStart w:id="203" w:name="_GoBack"/>
            <w:bookmarkEnd w:id="203"/>
          </w:p>
        </w:tc>
        <w:tc>
          <w:tcPr>
            <w:tcW w:w="398" w:type="dxa"/>
            <w:gridSpan w:val="2"/>
            <w:tcBorders>
              <w:bottom w:val="single" w:sz="4" w:space="0" w:color="auto"/>
            </w:tcBorders>
            <w:noWrap/>
            <w:vAlign w:val="center"/>
          </w:tcPr>
          <w:p w14:paraId="2FA91C5A" w14:textId="77777777" w:rsidR="004253DD" w:rsidRPr="000650EB" w:rsidRDefault="004253DD" w:rsidP="004253D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5B17AD2" w14:textId="77777777" w:rsidR="004253DD" w:rsidRPr="000650EB" w:rsidRDefault="004253DD" w:rsidP="004253D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4C180C4" w14:textId="77777777" w:rsidR="004253DD" w:rsidRPr="000650EB" w:rsidRDefault="004253DD" w:rsidP="004253DD">
            <w:pPr>
              <w:jc w:val="center"/>
              <w:rPr>
                <w:sz w:val="18"/>
                <w:szCs w:val="18"/>
              </w:rPr>
            </w:pPr>
          </w:p>
        </w:tc>
      </w:tr>
      <w:tr w:rsidR="004253DD" w:rsidRPr="000650EB" w14:paraId="74AE5889"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FD68B64" w14:textId="77777777" w:rsidR="004253DD" w:rsidRPr="000650EB" w:rsidRDefault="004253DD" w:rsidP="004253DD">
            <w:pPr>
              <w:jc w:val="left"/>
              <w:rPr>
                <w:b/>
                <w:szCs w:val="21"/>
              </w:rPr>
            </w:pPr>
            <w:r w:rsidRPr="000650EB">
              <w:rPr>
                <w:b/>
                <w:szCs w:val="21"/>
              </w:rPr>
              <w:t>C</w:t>
            </w:r>
            <w:r w:rsidRPr="000650EB">
              <w:rPr>
                <w:b/>
                <w:szCs w:val="21"/>
              </w:rPr>
              <w:t>桥梁技术指标</w:t>
            </w:r>
          </w:p>
        </w:tc>
      </w:tr>
      <w:tr w:rsidR="004253DD" w:rsidRPr="000650EB" w14:paraId="0133E5D4" w14:textId="77777777" w:rsidTr="004253DD">
        <w:trPr>
          <w:trHeight w:val="510"/>
        </w:trPr>
        <w:tc>
          <w:tcPr>
            <w:tcW w:w="537" w:type="dxa"/>
            <w:gridSpan w:val="2"/>
            <w:tcBorders>
              <w:left w:val="single" w:sz="12" w:space="0" w:color="auto"/>
            </w:tcBorders>
            <w:noWrap/>
            <w:vAlign w:val="center"/>
          </w:tcPr>
          <w:p w14:paraId="5F877E79" w14:textId="77777777" w:rsidR="004253DD" w:rsidRPr="000650EB" w:rsidRDefault="004253DD" w:rsidP="004253DD">
            <w:pPr>
              <w:jc w:val="center"/>
              <w:rPr>
                <w:sz w:val="18"/>
                <w:szCs w:val="18"/>
              </w:rPr>
            </w:pPr>
            <w:r w:rsidRPr="000650EB">
              <w:rPr>
                <w:sz w:val="18"/>
                <w:szCs w:val="18"/>
              </w:rPr>
              <w:t>19</w:t>
            </w:r>
          </w:p>
        </w:tc>
        <w:tc>
          <w:tcPr>
            <w:tcW w:w="1282" w:type="dxa"/>
            <w:gridSpan w:val="6"/>
            <w:noWrap/>
            <w:vAlign w:val="center"/>
          </w:tcPr>
          <w:p w14:paraId="6C0BC7CA" w14:textId="77777777" w:rsidR="004253DD" w:rsidRPr="000650EB" w:rsidRDefault="004253DD" w:rsidP="004253D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1AFC7670" w14:textId="77777777" w:rsidR="004253DD" w:rsidRPr="000650EB" w:rsidRDefault="004253DD" w:rsidP="004253DD">
            <w:pPr>
              <w:jc w:val="center"/>
              <w:rPr>
                <w:sz w:val="18"/>
                <w:szCs w:val="18"/>
              </w:rPr>
            </w:pPr>
          </w:p>
        </w:tc>
        <w:tc>
          <w:tcPr>
            <w:tcW w:w="399" w:type="dxa"/>
            <w:gridSpan w:val="4"/>
            <w:noWrap/>
            <w:vAlign w:val="center"/>
          </w:tcPr>
          <w:p w14:paraId="6258694C" w14:textId="77777777" w:rsidR="004253DD" w:rsidRPr="000650EB" w:rsidRDefault="004253DD" w:rsidP="004253DD">
            <w:pPr>
              <w:jc w:val="center"/>
              <w:rPr>
                <w:sz w:val="18"/>
                <w:szCs w:val="18"/>
              </w:rPr>
            </w:pPr>
            <w:r w:rsidRPr="000650EB">
              <w:rPr>
                <w:sz w:val="18"/>
                <w:szCs w:val="18"/>
              </w:rPr>
              <w:t>20</w:t>
            </w:r>
          </w:p>
        </w:tc>
        <w:tc>
          <w:tcPr>
            <w:tcW w:w="1282" w:type="dxa"/>
            <w:gridSpan w:val="6"/>
            <w:noWrap/>
            <w:vAlign w:val="center"/>
          </w:tcPr>
          <w:p w14:paraId="74CC74CE" w14:textId="77777777" w:rsidR="004253DD" w:rsidRPr="000650EB" w:rsidRDefault="004253DD" w:rsidP="004253D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62A9E7C3" w14:textId="77777777" w:rsidR="004253DD" w:rsidRPr="000650EB" w:rsidRDefault="004253DD" w:rsidP="004253DD">
            <w:pPr>
              <w:jc w:val="center"/>
              <w:rPr>
                <w:sz w:val="18"/>
                <w:szCs w:val="18"/>
              </w:rPr>
            </w:pPr>
          </w:p>
        </w:tc>
        <w:tc>
          <w:tcPr>
            <w:tcW w:w="398" w:type="dxa"/>
            <w:gridSpan w:val="2"/>
            <w:noWrap/>
            <w:vAlign w:val="center"/>
          </w:tcPr>
          <w:p w14:paraId="2B2D1775" w14:textId="77777777" w:rsidR="004253DD" w:rsidRPr="000650EB" w:rsidRDefault="004253DD" w:rsidP="004253DD">
            <w:pPr>
              <w:jc w:val="center"/>
              <w:rPr>
                <w:sz w:val="18"/>
                <w:szCs w:val="18"/>
              </w:rPr>
            </w:pPr>
            <w:r w:rsidRPr="000650EB">
              <w:rPr>
                <w:sz w:val="18"/>
                <w:szCs w:val="18"/>
              </w:rPr>
              <w:t>21</w:t>
            </w:r>
          </w:p>
        </w:tc>
        <w:tc>
          <w:tcPr>
            <w:tcW w:w="1342" w:type="dxa"/>
            <w:gridSpan w:val="6"/>
            <w:noWrap/>
            <w:vAlign w:val="center"/>
          </w:tcPr>
          <w:p w14:paraId="7BE9A164" w14:textId="77777777" w:rsidR="004253DD" w:rsidRPr="000650EB" w:rsidRDefault="004253DD" w:rsidP="004253D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4CE17AE1" w14:textId="77777777" w:rsidR="004253DD" w:rsidRPr="000650EB" w:rsidRDefault="004253DD" w:rsidP="004253DD">
            <w:pPr>
              <w:jc w:val="center"/>
              <w:rPr>
                <w:sz w:val="18"/>
                <w:szCs w:val="18"/>
              </w:rPr>
            </w:pPr>
          </w:p>
        </w:tc>
      </w:tr>
      <w:tr w:rsidR="004253DD" w:rsidRPr="000650EB" w14:paraId="6E09D253" w14:textId="77777777" w:rsidTr="004253DD">
        <w:trPr>
          <w:trHeight w:val="510"/>
        </w:trPr>
        <w:tc>
          <w:tcPr>
            <w:tcW w:w="537" w:type="dxa"/>
            <w:gridSpan w:val="2"/>
            <w:tcBorders>
              <w:left w:val="single" w:sz="12" w:space="0" w:color="auto"/>
            </w:tcBorders>
            <w:noWrap/>
            <w:vAlign w:val="center"/>
          </w:tcPr>
          <w:p w14:paraId="3F04B28F" w14:textId="77777777" w:rsidR="004253DD" w:rsidRPr="000650EB" w:rsidRDefault="004253DD" w:rsidP="004253DD">
            <w:pPr>
              <w:jc w:val="center"/>
              <w:rPr>
                <w:sz w:val="18"/>
                <w:szCs w:val="18"/>
              </w:rPr>
            </w:pPr>
            <w:r w:rsidRPr="000650EB">
              <w:rPr>
                <w:sz w:val="18"/>
                <w:szCs w:val="18"/>
              </w:rPr>
              <w:t>22</w:t>
            </w:r>
          </w:p>
        </w:tc>
        <w:tc>
          <w:tcPr>
            <w:tcW w:w="1282" w:type="dxa"/>
            <w:gridSpan w:val="6"/>
            <w:noWrap/>
            <w:vAlign w:val="center"/>
          </w:tcPr>
          <w:p w14:paraId="3242E8CD" w14:textId="77777777" w:rsidR="004253DD" w:rsidRPr="000650EB" w:rsidRDefault="004253DD" w:rsidP="004253D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4BE9BF0A" w14:textId="77777777" w:rsidR="004253DD" w:rsidRPr="000650EB" w:rsidRDefault="004253DD" w:rsidP="004253DD">
            <w:pPr>
              <w:jc w:val="center"/>
              <w:rPr>
                <w:sz w:val="18"/>
                <w:szCs w:val="18"/>
              </w:rPr>
            </w:pPr>
          </w:p>
        </w:tc>
        <w:tc>
          <w:tcPr>
            <w:tcW w:w="399" w:type="dxa"/>
            <w:gridSpan w:val="4"/>
            <w:noWrap/>
            <w:vAlign w:val="center"/>
          </w:tcPr>
          <w:p w14:paraId="6152AFCF" w14:textId="77777777" w:rsidR="004253DD" w:rsidRPr="000650EB" w:rsidRDefault="004253DD" w:rsidP="004253DD">
            <w:pPr>
              <w:jc w:val="center"/>
              <w:rPr>
                <w:sz w:val="18"/>
                <w:szCs w:val="18"/>
              </w:rPr>
            </w:pPr>
            <w:r w:rsidRPr="000650EB">
              <w:rPr>
                <w:sz w:val="18"/>
                <w:szCs w:val="18"/>
              </w:rPr>
              <w:t>23</w:t>
            </w:r>
          </w:p>
        </w:tc>
        <w:tc>
          <w:tcPr>
            <w:tcW w:w="1282" w:type="dxa"/>
            <w:gridSpan w:val="6"/>
            <w:noWrap/>
            <w:vAlign w:val="center"/>
          </w:tcPr>
          <w:p w14:paraId="3C2F757C" w14:textId="77777777" w:rsidR="004253DD" w:rsidRPr="000650EB" w:rsidRDefault="004253DD" w:rsidP="004253D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3BAF55C" w14:textId="77777777" w:rsidR="004253DD" w:rsidRPr="000650EB" w:rsidRDefault="004253DD" w:rsidP="004253DD">
            <w:pPr>
              <w:jc w:val="center"/>
              <w:rPr>
                <w:sz w:val="18"/>
                <w:szCs w:val="18"/>
              </w:rPr>
            </w:pPr>
          </w:p>
        </w:tc>
        <w:tc>
          <w:tcPr>
            <w:tcW w:w="398" w:type="dxa"/>
            <w:gridSpan w:val="2"/>
            <w:noWrap/>
            <w:vAlign w:val="center"/>
          </w:tcPr>
          <w:p w14:paraId="36637FB2" w14:textId="77777777" w:rsidR="004253DD" w:rsidRPr="000650EB" w:rsidRDefault="004253DD" w:rsidP="004253DD">
            <w:pPr>
              <w:jc w:val="center"/>
              <w:rPr>
                <w:sz w:val="18"/>
                <w:szCs w:val="18"/>
              </w:rPr>
            </w:pPr>
            <w:r w:rsidRPr="000650EB">
              <w:rPr>
                <w:sz w:val="18"/>
                <w:szCs w:val="18"/>
              </w:rPr>
              <w:t>24</w:t>
            </w:r>
          </w:p>
        </w:tc>
        <w:tc>
          <w:tcPr>
            <w:tcW w:w="1342" w:type="dxa"/>
            <w:gridSpan w:val="6"/>
            <w:noWrap/>
            <w:vAlign w:val="center"/>
          </w:tcPr>
          <w:p w14:paraId="2226AF20" w14:textId="77777777" w:rsidR="004253DD" w:rsidRPr="000650EB" w:rsidRDefault="004253DD" w:rsidP="004253DD">
            <w:pPr>
              <w:jc w:val="center"/>
              <w:rPr>
                <w:sz w:val="18"/>
                <w:szCs w:val="18"/>
              </w:rPr>
            </w:pPr>
            <w:r w:rsidRPr="000650EB">
              <w:rPr>
                <w:sz w:val="18"/>
                <w:szCs w:val="18"/>
              </w:rPr>
              <w:t>中央分隔带</w:t>
            </w:r>
          </w:p>
          <w:p w14:paraId="411921D6" w14:textId="77777777" w:rsidR="004253DD" w:rsidRPr="000650EB" w:rsidRDefault="004253DD" w:rsidP="004253D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7C33E5F5" w14:textId="77777777" w:rsidR="004253DD" w:rsidRPr="000650EB" w:rsidRDefault="004253DD" w:rsidP="004253DD">
            <w:pPr>
              <w:jc w:val="center"/>
              <w:rPr>
                <w:sz w:val="18"/>
                <w:szCs w:val="18"/>
              </w:rPr>
            </w:pPr>
          </w:p>
        </w:tc>
      </w:tr>
      <w:tr w:rsidR="004253DD" w:rsidRPr="000650EB" w14:paraId="7D6383E5" w14:textId="77777777" w:rsidTr="004253DD">
        <w:trPr>
          <w:trHeight w:val="510"/>
        </w:trPr>
        <w:tc>
          <w:tcPr>
            <w:tcW w:w="537" w:type="dxa"/>
            <w:gridSpan w:val="2"/>
            <w:tcBorders>
              <w:left w:val="single" w:sz="12" w:space="0" w:color="auto"/>
            </w:tcBorders>
            <w:noWrap/>
            <w:vAlign w:val="center"/>
          </w:tcPr>
          <w:p w14:paraId="09D6B0C4" w14:textId="77777777" w:rsidR="004253DD" w:rsidRPr="000650EB" w:rsidRDefault="004253DD" w:rsidP="004253DD">
            <w:pPr>
              <w:jc w:val="center"/>
              <w:rPr>
                <w:sz w:val="18"/>
                <w:szCs w:val="18"/>
              </w:rPr>
            </w:pPr>
            <w:r w:rsidRPr="000650EB">
              <w:rPr>
                <w:sz w:val="18"/>
                <w:szCs w:val="18"/>
              </w:rPr>
              <w:t>25</w:t>
            </w:r>
          </w:p>
        </w:tc>
        <w:tc>
          <w:tcPr>
            <w:tcW w:w="1282" w:type="dxa"/>
            <w:gridSpan w:val="6"/>
            <w:noWrap/>
            <w:vAlign w:val="center"/>
          </w:tcPr>
          <w:p w14:paraId="0C48175D" w14:textId="77777777" w:rsidR="004253DD" w:rsidRPr="000650EB" w:rsidRDefault="004253DD" w:rsidP="004253DD">
            <w:pPr>
              <w:jc w:val="center"/>
              <w:rPr>
                <w:sz w:val="18"/>
                <w:szCs w:val="18"/>
              </w:rPr>
            </w:pPr>
            <w:r w:rsidRPr="000650EB">
              <w:rPr>
                <w:sz w:val="18"/>
                <w:szCs w:val="18"/>
              </w:rPr>
              <w:t>桥面标准</w:t>
            </w:r>
          </w:p>
          <w:p w14:paraId="44B4FB30"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E154750" w14:textId="77777777" w:rsidR="004253DD" w:rsidRPr="000650EB" w:rsidRDefault="004253DD" w:rsidP="004253DD">
            <w:pPr>
              <w:jc w:val="center"/>
              <w:rPr>
                <w:sz w:val="18"/>
                <w:szCs w:val="18"/>
              </w:rPr>
            </w:pPr>
          </w:p>
        </w:tc>
        <w:tc>
          <w:tcPr>
            <w:tcW w:w="399" w:type="dxa"/>
            <w:gridSpan w:val="4"/>
            <w:noWrap/>
            <w:vAlign w:val="center"/>
          </w:tcPr>
          <w:p w14:paraId="415DB0F6" w14:textId="77777777" w:rsidR="004253DD" w:rsidRPr="000650EB" w:rsidRDefault="004253DD" w:rsidP="004253DD">
            <w:pPr>
              <w:jc w:val="center"/>
              <w:rPr>
                <w:sz w:val="18"/>
                <w:szCs w:val="18"/>
              </w:rPr>
            </w:pPr>
            <w:r w:rsidRPr="000650EB">
              <w:rPr>
                <w:sz w:val="18"/>
                <w:szCs w:val="18"/>
              </w:rPr>
              <w:t>26</w:t>
            </w:r>
          </w:p>
        </w:tc>
        <w:tc>
          <w:tcPr>
            <w:tcW w:w="1282" w:type="dxa"/>
            <w:gridSpan w:val="6"/>
            <w:noWrap/>
            <w:vAlign w:val="center"/>
          </w:tcPr>
          <w:p w14:paraId="425AB298" w14:textId="77777777" w:rsidR="004253DD" w:rsidRPr="000650EB" w:rsidRDefault="004253DD" w:rsidP="004253DD">
            <w:pPr>
              <w:jc w:val="center"/>
              <w:rPr>
                <w:sz w:val="18"/>
                <w:szCs w:val="18"/>
              </w:rPr>
            </w:pPr>
            <w:r w:rsidRPr="000650EB">
              <w:rPr>
                <w:sz w:val="18"/>
                <w:szCs w:val="18"/>
              </w:rPr>
              <w:t>桥面实际</w:t>
            </w:r>
          </w:p>
          <w:p w14:paraId="2C825A45"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1FCDD5DF" w14:textId="77777777" w:rsidR="004253DD" w:rsidRPr="000650EB" w:rsidRDefault="004253DD" w:rsidP="004253DD">
            <w:pPr>
              <w:jc w:val="center"/>
              <w:rPr>
                <w:sz w:val="18"/>
                <w:szCs w:val="18"/>
              </w:rPr>
            </w:pPr>
          </w:p>
        </w:tc>
        <w:tc>
          <w:tcPr>
            <w:tcW w:w="398" w:type="dxa"/>
            <w:gridSpan w:val="2"/>
            <w:noWrap/>
            <w:vAlign w:val="center"/>
          </w:tcPr>
          <w:p w14:paraId="36928675" w14:textId="77777777" w:rsidR="004253DD" w:rsidRPr="000650EB" w:rsidRDefault="004253DD" w:rsidP="004253DD">
            <w:pPr>
              <w:jc w:val="center"/>
              <w:rPr>
                <w:sz w:val="18"/>
                <w:szCs w:val="18"/>
              </w:rPr>
            </w:pPr>
            <w:r w:rsidRPr="000650EB">
              <w:rPr>
                <w:sz w:val="18"/>
                <w:szCs w:val="18"/>
              </w:rPr>
              <w:t>27</w:t>
            </w:r>
          </w:p>
        </w:tc>
        <w:tc>
          <w:tcPr>
            <w:tcW w:w="1342" w:type="dxa"/>
            <w:gridSpan w:val="6"/>
            <w:noWrap/>
            <w:vAlign w:val="center"/>
          </w:tcPr>
          <w:p w14:paraId="2E3D040E" w14:textId="77777777" w:rsidR="004253DD" w:rsidRPr="000650EB" w:rsidRDefault="004253DD" w:rsidP="004253D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5D166D9" w14:textId="77777777" w:rsidR="004253DD" w:rsidRPr="000650EB" w:rsidRDefault="004253DD" w:rsidP="004253DD">
            <w:pPr>
              <w:jc w:val="center"/>
              <w:rPr>
                <w:sz w:val="18"/>
                <w:szCs w:val="18"/>
              </w:rPr>
            </w:pPr>
          </w:p>
        </w:tc>
      </w:tr>
      <w:tr w:rsidR="004253DD" w:rsidRPr="000650EB" w14:paraId="4A4D3C71" w14:textId="77777777" w:rsidTr="004253DD">
        <w:trPr>
          <w:trHeight w:val="510"/>
        </w:trPr>
        <w:tc>
          <w:tcPr>
            <w:tcW w:w="537" w:type="dxa"/>
            <w:gridSpan w:val="2"/>
            <w:tcBorders>
              <w:left w:val="single" w:sz="12" w:space="0" w:color="auto"/>
            </w:tcBorders>
            <w:noWrap/>
            <w:vAlign w:val="center"/>
          </w:tcPr>
          <w:p w14:paraId="6DC7EC23" w14:textId="77777777" w:rsidR="004253DD" w:rsidRPr="000650EB" w:rsidRDefault="004253DD" w:rsidP="004253DD">
            <w:pPr>
              <w:jc w:val="center"/>
              <w:rPr>
                <w:sz w:val="18"/>
                <w:szCs w:val="18"/>
              </w:rPr>
            </w:pPr>
            <w:r w:rsidRPr="000650EB">
              <w:rPr>
                <w:sz w:val="18"/>
                <w:szCs w:val="18"/>
              </w:rPr>
              <w:t>28</w:t>
            </w:r>
          </w:p>
        </w:tc>
        <w:tc>
          <w:tcPr>
            <w:tcW w:w="1282" w:type="dxa"/>
            <w:gridSpan w:val="6"/>
            <w:noWrap/>
            <w:vAlign w:val="center"/>
          </w:tcPr>
          <w:p w14:paraId="29BAF5F9" w14:textId="77777777" w:rsidR="004253DD" w:rsidRPr="000650EB" w:rsidRDefault="004253DD" w:rsidP="004253DD">
            <w:pPr>
              <w:jc w:val="center"/>
              <w:rPr>
                <w:sz w:val="18"/>
                <w:szCs w:val="18"/>
              </w:rPr>
            </w:pPr>
            <w:r w:rsidRPr="000650EB">
              <w:rPr>
                <w:sz w:val="18"/>
                <w:szCs w:val="18"/>
              </w:rPr>
              <w:t>桥下实际</w:t>
            </w:r>
          </w:p>
          <w:p w14:paraId="047B23A8"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0313A17A" w14:textId="77777777" w:rsidR="004253DD" w:rsidRPr="000650EB" w:rsidRDefault="004253DD" w:rsidP="004253DD">
            <w:pPr>
              <w:jc w:val="center"/>
              <w:rPr>
                <w:sz w:val="18"/>
                <w:szCs w:val="18"/>
              </w:rPr>
            </w:pPr>
          </w:p>
        </w:tc>
        <w:tc>
          <w:tcPr>
            <w:tcW w:w="399" w:type="dxa"/>
            <w:gridSpan w:val="4"/>
            <w:noWrap/>
            <w:vAlign w:val="center"/>
          </w:tcPr>
          <w:p w14:paraId="232676B3" w14:textId="77777777" w:rsidR="004253DD" w:rsidRPr="000650EB" w:rsidRDefault="004253DD" w:rsidP="004253DD">
            <w:pPr>
              <w:jc w:val="center"/>
              <w:rPr>
                <w:sz w:val="18"/>
                <w:szCs w:val="18"/>
              </w:rPr>
            </w:pPr>
            <w:r w:rsidRPr="000650EB">
              <w:rPr>
                <w:sz w:val="18"/>
                <w:szCs w:val="18"/>
              </w:rPr>
              <w:t>29</w:t>
            </w:r>
          </w:p>
        </w:tc>
        <w:tc>
          <w:tcPr>
            <w:tcW w:w="1282" w:type="dxa"/>
            <w:gridSpan w:val="6"/>
            <w:noWrap/>
            <w:vAlign w:val="center"/>
          </w:tcPr>
          <w:p w14:paraId="15A47F68" w14:textId="77777777" w:rsidR="004253DD" w:rsidRPr="000650EB" w:rsidRDefault="004253DD" w:rsidP="004253D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62B8831C" w14:textId="77777777" w:rsidR="004253DD" w:rsidRPr="000650EB" w:rsidRDefault="004253DD" w:rsidP="004253DD">
            <w:pPr>
              <w:jc w:val="center"/>
              <w:rPr>
                <w:sz w:val="18"/>
                <w:szCs w:val="18"/>
              </w:rPr>
            </w:pPr>
          </w:p>
        </w:tc>
        <w:tc>
          <w:tcPr>
            <w:tcW w:w="398" w:type="dxa"/>
            <w:gridSpan w:val="2"/>
            <w:noWrap/>
            <w:vAlign w:val="center"/>
          </w:tcPr>
          <w:p w14:paraId="5B8AAA34" w14:textId="77777777" w:rsidR="004253DD" w:rsidRPr="000650EB" w:rsidRDefault="004253DD" w:rsidP="004253DD">
            <w:pPr>
              <w:jc w:val="center"/>
              <w:rPr>
                <w:sz w:val="18"/>
                <w:szCs w:val="18"/>
              </w:rPr>
            </w:pPr>
            <w:r w:rsidRPr="000650EB">
              <w:rPr>
                <w:sz w:val="18"/>
                <w:szCs w:val="18"/>
              </w:rPr>
              <w:t>30</w:t>
            </w:r>
          </w:p>
        </w:tc>
        <w:tc>
          <w:tcPr>
            <w:tcW w:w="1342" w:type="dxa"/>
            <w:gridSpan w:val="6"/>
            <w:noWrap/>
            <w:vAlign w:val="center"/>
          </w:tcPr>
          <w:p w14:paraId="71B06F58" w14:textId="77777777" w:rsidR="004253DD" w:rsidRPr="000650EB" w:rsidRDefault="004253DD" w:rsidP="004253DD">
            <w:pPr>
              <w:jc w:val="center"/>
              <w:rPr>
                <w:sz w:val="18"/>
                <w:szCs w:val="18"/>
              </w:rPr>
            </w:pPr>
            <w:r w:rsidRPr="000650EB">
              <w:rPr>
                <w:sz w:val="18"/>
                <w:szCs w:val="18"/>
              </w:rPr>
              <w:t>引道线形或</w:t>
            </w:r>
          </w:p>
          <w:p w14:paraId="18AC76BC" w14:textId="77777777" w:rsidR="004253DD" w:rsidRPr="000650EB" w:rsidRDefault="004253DD" w:rsidP="004253D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B53D633" w14:textId="77777777" w:rsidR="004253DD" w:rsidRPr="000650EB" w:rsidRDefault="004253DD" w:rsidP="004253DD">
            <w:pPr>
              <w:jc w:val="center"/>
              <w:rPr>
                <w:sz w:val="18"/>
                <w:szCs w:val="18"/>
              </w:rPr>
            </w:pPr>
          </w:p>
        </w:tc>
      </w:tr>
      <w:tr w:rsidR="004253DD" w:rsidRPr="000650EB" w14:paraId="7DFA0FE2" w14:textId="77777777" w:rsidTr="004253DD">
        <w:trPr>
          <w:trHeight w:val="510"/>
        </w:trPr>
        <w:tc>
          <w:tcPr>
            <w:tcW w:w="537" w:type="dxa"/>
            <w:gridSpan w:val="2"/>
            <w:tcBorders>
              <w:left w:val="single" w:sz="12" w:space="0" w:color="auto"/>
            </w:tcBorders>
            <w:noWrap/>
            <w:vAlign w:val="center"/>
          </w:tcPr>
          <w:p w14:paraId="101493B2" w14:textId="77777777" w:rsidR="004253DD" w:rsidRPr="000650EB" w:rsidRDefault="004253DD" w:rsidP="004253DD">
            <w:pPr>
              <w:jc w:val="center"/>
              <w:rPr>
                <w:sz w:val="18"/>
                <w:szCs w:val="18"/>
              </w:rPr>
            </w:pPr>
            <w:r w:rsidRPr="000650EB">
              <w:rPr>
                <w:sz w:val="18"/>
                <w:szCs w:val="18"/>
              </w:rPr>
              <w:t>31</w:t>
            </w:r>
          </w:p>
        </w:tc>
        <w:tc>
          <w:tcPr>
            <w:tcW w:w="1282" w:type="dxa"/>
            <w:gridSpan w:val="6"/>
            <w:noWrap/>
            <w:vAlign w:val="center"/>
          </w:tcPr>
          <w:p w14:paraId="0072C293" w14:textId="77777777" w:rsidR="004253DD" w:rsidRPr="000650EB" w:rsidRDefault="004253DD" w:rsidP="004253DD">
            <w:pPr>
              <w:jc w:val="center"/>
              <w:rPr>
                <w:sz w:val="18"/>
                <w:szCs w:val="18"/>
              </w:rPr>
            </w:pPr>
            <w:r w:rsidRPr="000650EB">
              <w:rPr>
                <w:sz w:val="18"/>
                <w:szCs w:val="18"/>
              </w:rPr>
              <w:t>设计洪水</w:t>
            </w:r>
          </w:p>
          <w:p w14:paraId="4D9F29A3" w14:textId="7E5D08DA" w:rsidR="004253DD" w:rsidRPr="000650EB" w:rsidRDefault="004253DD" w:rsidP="004253DD">
            <w:pPr>
              <w:jc w:val="center"/>
              <w:rPr>
                <w:sz w:val="18"/>
                <w:szCs w:val="18"/>
              </w:rPr>
            </w:pPr>
            <w:r w:rsidRPr="000650EB">
              <w:rPr>
                <w:sz w:val="18"/>
                <w:szCs w:val="18"/>
              </w:rPr>
              <w:t>频率</w:t>
            </w:r>
            <w:r w:rsidR="000A7E89">
              <w:rPr>
                <w:rFonts w:hint="eastAsia"/>
                <w:sz w:val="18"/>
                <w:szCs w:val="18"/>
              </w:rPr>
              <w:t>及其水位</w:t>
            </w:r>
          </w:p>
        </w:tc>
        <w:tc>
          <w:tcPr>
            <w:tcW w:w="1602" w:type="dxa"/>
            <w:gridSpan w:val="5"/>
            <w:noWrap/>
            <w:vAlign w:val="center"/>
          </w:tcPr>
          <w:p w14:paraId="6E0D40CF" w14:textId="77777777" w:rsidR="004253DD" w:rsidRPr="000650EB" w:rsidRDefault="004253DD" w:rsidP="004253DD">
            <w:pPr>
              <w:jc w:val="center"/>
              <w:rPr>
                <w:sz w:val="18"/>
                <w:szCs w:val="18"/>
              </w:rPr>
            </w:pPr>
          </w:p>
        </w:tc>
        <w:tc>
          <w:tcPr>
            <w:tcW w:w="399" w:type="dxa"/>
            <w:gridSpan w:val="4"/>
            <w:noWrap/>
            <w:vAlign w:val="center"/>
          </w:tcPr>
          <w:p w14:paraId="0D7C2E67" w14:textId="77777777" w:rsidR="004253DD" w:rsidRPr="000650EB" w:rsidRDefault="004253DD" w:rsidP="004253DD">
            <w:pPr>
              <w:jc w:val="center"/>
              <w:rPr>
                <w:sz w:val="18"/>
                <w:szCs w:val="18"/>
              </w:rPr>
            </w:pPr>
            <w:r w:rsidRPr="000650EB">
              <w:rPr>
                <w:sz w:val="18"/>
                <w:szCs w:val="18"/>
              </w:rPr>
              <w:t>32</w:t>
            </w:r>
          </w:p>
        </w:tc>
        <w:tc>
          <w:tcPr>
            <w:tcW w:w="1282" w:type="dxa"/>
            <w:gridSpan w:val="6"/>
            <w:noWrap/>
            <w:vAlign w:val="center"/>
          </w:tcPr>
          <w:p w14:paraId="700CD9CA" w14:textId="77777777" w:rsidR="004253DD" w:rsidRPr="000650EB" w:rsidRDefault="004253DD" w:rsidP="004253DD">
            <w:pPr>
              <w:jc w:val="center"/>
              <w:rPr>
                <w:sz w:val="18"/>
                <w:szCs w:val="18"/>
              </w:rPr>
            </w:pPr>
            <w:r w:rsidRPr="000650EB">
              <w:rPr>
                <w:sz w:val="18"/>
                <w:szCs w:val="18"/>
              </w:rPr>
              <w:t>历史洪水位</w:t>
            </w:r>
          </w:p>
        </w:tc>
        <w:tc>
          <w:tcPr>
            <w:tcW w:w="1913" w:type="dxa"/>
            <w:gridSpan w:val="6"/>
            <w:noWrap/>
            <w:vAlign w:val="center"/>
          </w:tcPr>
          <w:p w14:paraId="380C1950" w14:textId="77777777" w:rsidR="004253DD" w:rsidRPr="000650EB" w:rsidRDefault="004253DD" w:rsidP="004253DD">
            <w:pPr>
              <w:jc w:val="center"/>
              <w:rPr>
                <w:sz w:val="18"/>
                <w:szCs w:val="18"/>
              </w:rPr>
            </w:pPr>
          </w:p>
        </w:tc>
        <w:tc>
          <w:tcPr>
            <w:tcW w:w="398" w:type="dxa"/>
            <w:gridSpan w:val="2"/>
            <w:noWrap/>
            <w:vAlign w:val="center"/>
          </w:tcPr>
          <w:p w14:paraId="4333E05D" w14:textId="77777777" w:rsidR="004253DD" w:rsidRPr="000650EB" w:rsidRDefault="004253DD" w:rsidP="004253DD">
            <w:pPr>
              <w:jc w:val="center"/>
              <w:rPr>
                <w:sz w:val="18"/>
                <w:szCs w:val="18"/>
              </w:rPr>
            </w:pPr>
            <w:r w:rsidRPr="000650EB">
              <w:rPr>
                <w:sz w:val="18"/>
                <w:szCs w:val="18"/>
              </w:rPr>
              <w:t>33</w:t>
            </w:r>
          </w:p>
        </w:tc>
        <w:tc>
          <w:tcPr>
            <w:tcW w:w="1342" w:type="dxa"/>
            <w:gridSpan w:val="6"/>
            <w:noWrap/>
            <w:vAlign w:val="center"/>
          </w:tcPr>
          <w:p w14:paraId="38332282" w14:textId="77777777" w:rsidR="004253DD" w:rsidRPr="000650EB" w:rsidRDefault="004253DD" w:rsidP="004253D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CBF9D16" w14:textId="77777777" w:rsidR="004253DD" w:rsidRPr="000650EB" w:rsidRDefault="004253DD" w:rsidP="004253DD">
            <w:pPr>
              <w:jc w:val="center"/>
              <w:rPr>
                <w:sz w:val="18"/>
                <w:szCs w:val="18"/>
              </w:rPr>
            </w:pPr>
          </w:p>
        </w:tc>
      </w:tr>
      <w:tr w:rsidR="004253DD" w:rsidRPr="000650EB" w14:paraId="1C5A13F6" w14:textId="77777777" w:rsidTr="004253DD">
        <w:trPr>
          <w:trHeight w:val="510"/>
        </w:trPr>
        <w:tc>
          <w:tcPr>
            <w:tcW w:w="537" w:type="dxa"/>
            <w:gridSpan w:val="2"/>
            <w:tcBorders>
              <w:left w:val="single" w:sz="12" w:space="0" w:color="auto"/>
              <w:bottom w:val="single" w:sz="4" w:space="0" w:color="auto"/>
            </w:tcBorders>
            <w:noWrap/>
            <w:vAlign w:val="center"/>
          </w:tcPr>
          <w:p w14:paraId="7D404875" w14:textId="77777777" w:rsidR="004253DD" w:rsidRPr="000650EB" w:rsidRDefault="004253DD" w:rsidP="004253D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2628BE58" w14:textId="77777777" w:rsidR="004253DD" w:rsidRPr="000650EB" w:rsidRDefault="004253DD" w:rsidP="004253D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041B09F8" w14:textId="3F367775" w:rsidR="004253DD" w:rsidRPr="000650EB" w:rsidRDefault="004253DD" w:rsidP="004253DD">
            <w:pPr>
              <w:jc w:val="center"/>
              <w:rPr>
                <w:sz w:val="18"/>
                <w:szCs w:val="18"/>
              </w:rPr>
            </w:pPr>
          </w:p>
        </w:tc>
      </w:tr>
      <w:tr w:rsidR="004253DD" w:rsidRPr="000650EB" w14:paraId="496AD2D4"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6BC85EE" w14:textId="77777777" w:rsidR="004253DD" w:rsidRPr="000650EB" w:rsidRDefault="004253DD" w:rsidP="004253DD">
            <w:pPr>
              <w:rPr>
                <w:b/>
                <w:szCs w:val="21"/>
              </w:rPr>
            </w:pPr>
            <w:r w:rsidRPr="000650EB">
              <w:rPr>
                <w:b/>
                <w:szCs w:val="21"/>
              </w:rPr>
              <w:t>D</w:t>
            </w:r>
            <w:r w:rsidRPr="000650EB">
              <w:rPr>
                <w:b/>
                <w:szCs w:val="21"/>
              </w:rPr>
              <w:t>桥梁结构信息</w:t>
            </w:r>
          </w:p>
        </w:tc>
      </w:tr>
      <w:tr w:rsidR="004253DD" w:rsidRPr="000650EB" w14:paraId="26012543"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26E0EA" w14:textId="77777777" w:rsidR="004253DD" w:rsidRPr="000650EB" w:rsidRDefault="004253DD" w:rsidP="004253D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88F38F0" w14:textId="77777777" w:rsidR="004253DD" w:rsidRPr="000650EB" w:rsidRDefault="004253DD" w:rsidP="004253D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3988376A" w14:textId="77777777" w:rsidR="004253DD" w:rsidRPr="000650EB" w:rsidRDefault="004253DD" w:rsidP="004253D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39C2AA63" w14:textId="77777777" w:rsidR="004253DD" w:rsidRPr="000650EB" w:rsidRDefault="004253DD" w:rsidP="004253D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7C0F5960" w14:textId="77777777" w:rsidR="004253DD" w:rsidRPr="000650EB" w:rsidRDefault="004253DD" w:rsidP="004253D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3E4A7AA" w14:textId="77777777" w:rsidR="004253DD" w:rsidRPr="000650EB" w:rsidRDefault="004253DD" w:rsidP="004253DD">
            <w:pPr>
              <w:jc w:val="center"/>
              <w:rPr>
                <w:sz w:val="18"/>
                <w:szCs w:val="18"/>
              </w:rPr>
            </w:pPr>
          </w:p>
        </w:tc>
      </w:tr>
      <w:tr w:rsidR="004253DD" w:rsidRPr="000650EB" w14:paraId="1FAAB775"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4FF4299" w14:textId="77777777" w:rsidR="004253DD" w:rsidRPr="000650EB" w:rsidRDefault="004253DD" w:rsidP="004253DD">
            <w:pPr>
              <w:jc w:val="center"/>
              <w:rPr>
                <w:sz w:val="18"/>
                <w:szCs w:val="18"/>
              </w:rPr>
            </w:pPr>
            <w:r w:rsidRPr="000650EB">
              <w:rPr>
                <w:sz w:val="18"/>
                <w:szCs w:val="18"/>
              </w:rPr>
              <w:t>上部结构形式与材料</w:t>
            </w:r>
          </w:p>
        </w:tc>
      </w:tr>
      <w:tr w:rsidR="004253DD" w:rsidRPr="000650EB" w14:paraId="407EC7CB"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34CCF1B" w14:textId="77777777" w:rsidR="004253DD" w:rsidRPr="000650EB" w:rsidRDefault="004253DD" w:rsidP="004253D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64B22336" w14:textId="77777777" w:rsidR="004253DD" w:rsidRPr="000650EB" w:rsidRDefault="004253DD" w:rsidP="004253D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20FDB7BE" w14:textId="77777777" w:rsidR="004253DD" w:rsidRPr="000650EB" w:rsidRDefault="004253DD" w:rsidP="004253DD">
            <w:pPr>
              <w:jc w:val="center"/>
              <w:rPr>
                <w:sz w:val="18"/>
                <w:szCs w:val="18"/>
              </w:rPr>
            </w:pPr>
          </w:p>
        </w:tc>
      </w:tr>
      <w:tr w:rsidR="004253DD" w:rsidRPr="000650EB" w14:paraId="1BFBD741"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AC3936E" w14:textId="75729BB9" w:rsidR="004253DD" w:rsidRPr="000650EB" w:rsidRDefault="004253DD" w:rsidP="004253DD">
            <w:pPr>
              <w:jc w:val="center"/>
              <w:rPr>
                <w:sz w:val="18"/>
                <w:szCs w:val="18"/>
              </w:rPr>
            </w:pPr>
            <w:r w:rsidRPr="000650EB">
              <w:rPr>
                <w:sz w:val="18"/>
                <w:szCs w:val="18"/>
              </w:rPr>
              <w:t>桥面</w:t>
            </w:r>
            <w:r w:rsidR="00912B34">
              <w:rPr>
                <w:rFonts w:hint="eastAsia"/>
                <w:sz w:val="18"/>
                <w:szCs w:val="18"/>
              </w:rPr>
              <w:t>系</w:t>
            </w:r>
            <w:r w:rsidRPr="000650EB">
              <w:rPr>
                <w:sz w:val="18"/>
                <w:szCs w:val="18"/>
              </w:rPr>
              <w:t>形式与材料</w:t>
            </w:r>
          </w:p>
        </w:tc>
      </w:tr>
      <w:tr w:rsidR="004253DD" w:rsidRPr="000650EB" w14:paraId="7DA00D28"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7D887F" w14:textId="77777777" w:rsidR="004253DD" w:rsidRPr="000650EB" w:rsidRDefault="004253DD" w:rsidP="004253D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15EA263D" w14:textId="77777777" w:rsidR="004253DD" w:rsidRPr="000650EB" w:rsidRDefault="004253DD" w:rsidP="004253D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52C9AB2E"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DB8E652" w14:textId="77777777" w:rsidR="004253DD" w:rsidRPr="000650EB" w:rsidRDefault="004253DD" w:rsidP="004253D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59688CC3" w14:textId="77777777" w:rsidR="004253DD" w:rsidRPr="000650EB" w:rsidRDefault="004253DD" w:rsidP="004253D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AECFECB" w14:textId="77777777" w:rsidR="004253DD" w:rsidRPr="000650EB" w:rsidRDefault="004253DD" w:rsidP="004253D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10F75F15" w14:textId="77777777" w:rsidR="004253DD" w:rsidRPr="000650EB" w:rsidRDefault="004253DD" w:rsidP="004253D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7D0757FB" w14:textId="77777777" w:rsidR="004253DD" w:rsidRPr="000650EB" w:rsidRDefault="004253DD" w:rsidP="004253D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1DC73099" w14:textId="77777777" w:rsidR="004253DD" w:rsidRPr="000650EB" w:rsidRDefault="004253DD" w:rsidP="004253DD">
            <w:pPr>
              <w:jc w:val="center"/>
              <w:rPr>
                <w:sz w:val="18"/>
                <w:szCs w:val="18"/>
              </w:rPr>
            </w:pPr>
          </w:p>
        </w:tc>
      </w:tr>
      <w:tr w:rsidR="004253DD" w:rsidRPr="000650EB" w14:paraId="4660506C"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025C4DA" w14:textId="77777777" w:rsidR="004253DD" w:rsidRPr="000650EB" w:rsidRDefault="004253DD" w:rsidP="004253D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3FD8256" w14:textId="77777777" w:rsidR="004253DD" w:rsidRPr="000650EB" w:rsidRDefault="004253DD" w:rsidP="004253D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6F7DFE59"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F939424" w14:textId="77777777" w:rsidR="004253DD" w:rsidRPr="000650EB" w:rsidRDefault="004253DD" w:rsidP="004253D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6BA71400" w14:textId="77777777" w:rsidR="004253DD" w:rsidRPr="000650EB" w:rsidRDefault="004253DD" w:rsidP="004253D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03B72590" w14:textId="77777777" w:rsidR="004253DD" w:rsidRPr="000650EB" w:rsidRDefault="004253DD" w:rsidP="004253D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2428A575" w14:textId="77777777" w:rsidR="004253DD" w:rsidRPr="000650EB" w:rsidRDefault="004253DD" w:rsidP="004253DD">
            <w:pPr>
              <w:jc w:val="center"/>
              <w:rPr>
                <w:sz w:val="18"/>
                <w:szCs w:val="18"/>
              </w:rPr>
            </w:pPr>
          </w:p>
        </w:tc>
      </w:tr>
      <w:tr w:rsidR="004253DD" w:rsidRPr="000650EB" w14:paraId="4EEBD33B"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7FA0DAE" w14:textId="77777777" w:rsidR="004253DD" w:rsidRPr="000650EB" w:rsidRDefault="004253DD" w:rsidP="004253DD">
            <w:pPr>
              <w:jc w:val="center"/>
              <w:rPr>
                <w:sz w:val="18"/>
                <w:szCs w:val="18"/>
              </w:rPr>
            </w:pPr>
            <w:r w:rsidRPr="000650EB">
              <w:rPr>
                <w:sz w:val="18"/>
                <w:szCs w:val="18"/>
              </w:rPr>
              <w:t>下部结构形式与材料</w:t>
            </w:r>
          </w:p>
        </w:tc>
      </w:tr>
      <w:tr w:rsidR="004253DD" w:rsidRPr="000650EB" w14:paraId="29371B1E"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136469" w14:textId="77777777" w:rsidR="004253DD" w:rsidRPr="000650EB" w:rsidRDefault="004253DD" w:rsidP="004253D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2AFFF227" w14:textId="77777777" w:rsidR="004253DD" w:rsidRPr="000650EB" w:rsidRDefault="004253DD" w:rsidP="004253D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7F98C1F"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B8165D0" w14:textId="77777777" w:rsidR="004253DD" w:rsidRPr="000650EB" w:rsidRDefault="004253DD" w:rsidP="004253D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2E2BD3A0" w14:textId="77777777" w:rsidR="004253DD" w:rsidRPr="000650EB" w:rsidRDefault="004253DD" w:rsidP="004253D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62626CBA"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4F1FFF9" w14:textId="77777777" w:rsidR="004253DD" w:rsidRPr="000650EB" w:rsidRDefault="004253DD" w:rsidP="004253D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02F5DC96" w14:textId="77777777" w:rsidR="004253DD" w:rsidRPr="000650EB" w:rsidRDefault="004253DD" w:rsidP="004253D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2D1C13FA" w14:textId="77777777" w:rsidR="004253DD" w:rsidRPr="000650EB" w:rsidRDefault="004253DD" w:rsidP="004253DD">
            <w:pPr>
              <w:jc w:val="center"/>
              <w:rPr>
                <w:sz w:val="18"/>
                <w:szCs w:val="18"/>
              </w:rPr>
            </w:pPr>
          </w:p>
        </w:tc>
      </w:tr>
      <w:tr w:rsidR="004253DD" w:rsidRPr="000650EB" w14:paraId="02E94B65"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180858" w14:textId="77777777" w:rsidR="004253DD" w:rsidRPr="000650EB" w:rsidRDefault="004253DD" w:rsidP="004253DD">
            <w:pPr>
              <w:jc w:val="center"/>
              <w:rPr>
                <w:sz w:val="18"/>
                <w:szCs w:val="18"/>
              </w:rPr>
            </w:pPr>
            <w:r w:rsidRPr="000650EB">
              <w:rPr>
                <w:sz w:val="18"/>
                <w:szCs w:val="18"/>
              </w:rPr>
              <w:lastRenderedPageBreak/>
              <w:t>46</w:t>
            </w:r>
          </w:p>
        </w:tc>
        <w:tc>
          <w:tcPr>
            <w:tcW w:w="1263" w:type="dxa"/>
            <w:gridSpan w:val="6"/>
            <w:tcBorders>
              <w:top w:val="single" w:sz="4" w:space="0" w:color="auto"/>
              <w:left w:val="nil"/>
              <w:bottom w:val="single" w:sz="4" w:space="0" w:color="auto"/>
              <w:right w:val="single" w:sz="4" w:space="0" w:color="auto"/>
            </w:tcBorders>
            <w:noWrap/>
            <w:vAlign w:val="center"/>
          </w:tcPr>
          <w:p w14:paraId="2F04E585" w14:textId="77777777" w:rsidR="004253DD" w:rsidRPr="000650EB" w:rsidRDefault="004253DD" w:rsidP="004253D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69E5F914"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6916555" w14:textId="77777777" w:rsidR="004253DD" w:rsidRPr="000650EB" w:rsidRDefault="004253DD" w:rsidP="004253DD">
            <w:pPr>
              <w:jc w:val="center"/>
              <w:rPr>
                <w:sz w:val="18"/>
                <w:szCs w:val="18"/>
              </w:rPr>
            </w:pPr>
          </w:p>
        </w:tc>
      </w:tr>
      <w:tr w:rsidR="004253DD" w:rsidRPr="000650EB" w14:paraId="0EB2F8FE"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AFE092E" w14:textId="77777777" w:rsidR="004253DD" w:rsidRPr="000650EB" w:rsidRDefault="004253DD" w:rsidP="004253DD">
            <w:pPr>
              <w:jc w:val="center"/>
              <w:rPr>
                <w:sz w:val="18"/>
                <w:szCs w:val="18"/>
              </w:rPr>
            </w:pPr>
            <w:r w:rsidRPr="000650EB">
              <w:rPr>
                <w:sz w:val="18"/>
                <w:szCs w:val="18"/>
              </w:rPr>
              <w:t>基础形式与材料</w:t>
            </w:r>
          </w:p>
        </w:tc>
      </w:tr>
      <w:tr w:rsidR="004253DD" w:rsidRPr="000650EB" w14:paraId="64F59608"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306D323" w14:textId="77777777" w:rsidR="004253DD" w:rsidRPr="000650EB" w:rsidRDefault="004253DD" w:rsidP="004253D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7DE954C" w14:textId="77777777" w:rsidR="004253DD" w:rsidRPr="000650EB" w:rsidRDefault="004253DD" w:rsidP="004253D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71124532" w14:textId="77777777" w:rsidR="004253DD" w:rsidRPr="000650EB" w:rsidRDefault="004253DD" w:rsidP="004253DD">
            <w:pPr>
              <w:ind w:firstLineChars="100" w:firstLine="180"/>
              <w:jc w:val="center"/>
              <w:rPr>
                <w:sz w:val="18"/>
                <w:szCs w:val="18"/>
              </w:rPr>
            </w:pPr>
          </w:p>
        </w:tc>
      </w:tr>
      <w:tr w:rsidR="004253DD" w:rsidRPr="000650EB" w14:paraId="091753F4"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C89AF50" w14:textId="77777777" w:rsidR="004253DD" w:rsidRPr="000650EB" w:rsidRDefault="004253DD" w:rsidP="004253DD">
            <w:pPr>
              <w:jc w:val="center"/>
              <w:rPr>
                <w:sz w:val="18"/>
                <w:szCs w:val="18"/>
              </w:rPr>
            </w:pPr>
            <w:r w:rsidRPr="000650EB">
              <w:rPr>
                <w:sz w:val="18"/>
                <w:szCs w:val="18"/>
              </w:rPr>
              <w:t>支座形式、材料与附属设施</w:t>
            </w:r>
          </w:p>
        </w:tc>
      </w:tr>
      <w:tr w:rsidR="004253DD" w:rsidRPr="000650EB" w14:paraId="792184C6"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EFC5A7B" w14:textId="77777777" w:rsidR="004253DD" w:rsidRPr="000650EB" w:rsidRDefault="004253DD" w:rsidP="004253D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12280C49" w14:textId="77777777" w:rsidR="004253DD" w:rsidRPr="000650EB" w:rsidRDefault="004253DD" w:rsidP="004253D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256BF9B4"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A57362C" w14:textId="77777777" w:rsidR="004253DD" w:rsidRPr="000650EB" w:rsidRDefault="004253DD" w:rsidP="004253D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3EC61046" w14:textId="77777777" w:rsidR="004253DD" w:rsidRPr="000650EB" w:rsidRDefault="004253DD" w:rsidP="004253D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4F6B228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C193BE2" w14:textId="77777777" w:rsidR="004253DD" w:rsidRPr="000650EB" w:rsidRDefault="004253DD" w:rsidP="004253D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F1B43F0" w14:textId="77777777" w:rsidR="004253DD" w:rsidRPr="000650EB" w:rsidRDefault="004253DD" w:rsidP="004253DD">
            <w:pPr>
              <w:jc w:val="center"/>
              <w:rPr>
                <w:sz w:val="18"/>
                <w:szCs w:val="18"/>
              </w:rPr>
            </w:pPr>
            <w:r w:rsidRPr="000650EB">
              <w:rPr>
                <w:sz w:val="18"/>
                <w:szCs w:val="18"/>
              </w:rPr>
              <w:t>航标及</w:t>
            </w:r>
          </w:p>
          <w:p w14:paraId="640A2B2C" w14:textId="77777777" w:rsidR="004253DD" w:rsidRPr="000650EB" w:rsidRDefault="004253DD" w:rsidP="004253D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752720C8" w14:textId="77777777" w:rsidR="004253DD" w:rsidRPr="000650EB" w:rsidRDefault="004253DD" w:rsidP="004253DD">
            <w:pPr>
              <w:jc w:val="center"/>
              <w:rPr>
                <w:sz w:val="18"/>
                <w:szCs w:val="18"/>
              </w:rPr>
            </w:pPr>
          </w:p>
        </w:tc>
      </w:tr>
      <w:tr w:rsidR="004253DD" w:rsidRPr="000650EB" w14:paraId="2E1F2553"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5EFA455" w14:textId="77777777" w:rsidR="004253DD" w:rsidRPr="000650EB" w:rsidRDefault="004253DD" w:rsidP="004253D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258002DC" w14:textId="77777777" w:rsidR="004253DD" w:rsidRPr="000650EB" w:rsidRDefault="004253DD" w:rsidP="004253D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3AFA6B51"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3F3E183" w14:textId="77777777" w:rsidR="004253DD" w:rsidRPr="000650EB" w:rsidRDefault="004253DD" w:rsidP="004253DD">
            <w:pPr>
              <w:jc w:val="center"/>
              <w:rPr>
                <w:sz w:val="18"/>
                <w:szCs w:val="18"/>
              </w:rPr>
            </w:pPr>
          </w:p>
        </w:tc>
      </w:tr>
      <w:tr w:rsidR="004253DD" w:rsidRPr="000650EB" w14:paraId="00EF9720"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BE7A69C" w14:textId="77777777" w:rsidR="004253DD" w:rsidRPr="000650EB" w:rsidRDefault="004253DD" w:rsidP="004253DD">
            <w:pPr>
              <w:jc w:val="left"/>
              <w:rPr>
                <w:szCs w:val="21"/>
              </w:rPr>
            </w:pPr>
            <w:r w:rsidRPr="000650EB">
              <w:rPr>
                <w:b/>
                <w:szCs w:val="21"/>
              </w:rPr>
              <w:t>E</w:t>
            </w:r>
            <w:r w:rsidRPr="000650EB">
              <w:rPr>
                <w:b/>
                <w:szCs w:val="21"/>
              </w:rPr>
              <w:t>桥梁档案资料</w:t>
            </w:r>
          </w:p>
        </w:tc>
      </w:tr>
      <w:tr w:rsidR="004253DD" w:rsidRPr="000650EB" w14:paraId="1535DE67"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285620C" w14:textId="77777777" w:rsidR="004253DD" w:rsidRPr="000650EB" w:rsidRDefault="004253DD" w:rsidP="004253D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520F1B69" w14:textId="77777777" w:rsidR="004253DD" w:rsidRPr="000650EB" w:rsidRDefault="004253DD" w:rsidP="004253D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89B6133"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BECA8C8" w14:textId="77777777" w:rsidR="004253DD" w:rsidRPr="000650EB" w:rsidRDefault="004253DD" w:rsidP="004253D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7113F6E4" w14:textId="77777777" w:rsidR="004253DD" w:rsidRPr="000650EB" w:rsidRDefault="004253DD" w:rsidP="004253D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25F37AC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8BAA23B" w14:textId="77777777" w:rsidR="004253DD" w:rsidRPr="000650EB" w:rsidRDefault="004253DD" w:rsidP="004253D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7AEE54CC" w14:textId="77777777" w:rsidR="004253DD" w:rsidRPr="000650EB" w:rsidRDefault="004253DD" w:rsidP="004253D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4380C20" w14:textId="77777777" w:rsidR="004253DD" w:rsidRPr="000650EB" w:rsidRDefault="004253DD" w:rsidP="004253DD">
            <w:pPr>
              <w:jc w:val="center"/>
              <w:rPr>
                <w:sz w:val="18"/>
                <w:szCs w:val="18"/>
              </w:rPr>
            </w:pPr>
          </w:p>
        </w:tc>
      </w:tr>
      <w:tr w:rsidR="004253DD" w:rsidRPr="000650EB" w14:paraId="5BFDC611"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4EA1C06D" w14:textId="77777777" w:rsidR="004253DD" w:rsidRPr="000650EB" w:rsidRDefault="004253DD" w:rsidP="004253D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2E5FF97A" w14:textId="77777777" w:rsidR="004253DD" w:rsidRPr="000650EB" w:rsidRDefault="004253DD" w:rsidP="004253DD">
            <w:pPr>
              <w:jc w:val="center"/>
              <w:rPr>
                <w:sz w:val="18"/>
                <w:szCs w:val="18"/>
              </w:rPr>
            </w:pPr>
            <w:r w:rsidRPr="000650EB">
              <w:rPr>
                <w:sz w:val="18"/>
                <w:szCs w:val="18"/>
              </w:rPr>
              <w:t>施工文件</w:t>
            </w:r>
          </w:p>
          <w:p w14:paraId="32F29C08" w14:textId="77777777" w:rsidR="004253DD" w:rsidRPr="000650EB" w:rsidRDefault="004253DD" w:rsidP="004253D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058A92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45E63F6" w14:textId="77777777" w:rsidR="004253DD" w:rsidRPr="000650EB" w:rsidRDefault="004253DD" w:rsidP="004253D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342D9495" w14:textId="77777777" w:rsidR="004253DD" w:rsidRPr="000650EB" w:rsidRDefault="004253DD" w:rsidP="004253D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53A9E528"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7C8FEE2" w14:textId="77777777" w:rsidR="004253DD" w:rsidRPr="000650EB" w:rsidRDefault="004253DD" w:rsidP="004253D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34E6E54A" w14:textId="77777777" w:rsidR="004253DD" w:rsidRPr="000650EB" w:rsidRDefault="004253DD" w:rsidP="004253D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18F722C6" w14:textId="77777777" w:rsidR="004253DD" w:rsidRPr="000650EB" w:rsidRDefault="004253DD" w:rsidP="004253DD">
            <w:pPr>
              <w:jc w:val="center"/>
              <w:rPr>
                <w:sz w:val="18"/>
                <w:szCs w:val="18"/>
              </w:rPr>
            </w:pPr>
          </w:p>
        </w:tc>
      </w:tr>
      <w:tr w:rsidR="004253DD" w:rsidRPr="000650EB" w14:paraId="00EA3482" w14:textId="77777777" w:rsidTr="004253DD">
        <w:trPr>
          <w:trHeight w:val="454"/>
        </w:trPr>
        <w:tc>
          <w:tcPr>
            <w:tcW w:w="530" w:type="dxa"/>
            <w:tcBorders>
              <w:top w:val="nil"/>
              <w:left w:val="single" w:sz="12" w:space="0" w:color="auto"/>
              <w:bottom w:val="single" w:sz="4" w:space="0" w:color="auto"/>
              <w:right w:val="single" w:sz="4" w:space="0" w:color="auto"/>
            </w:tcBorders>
            <w:noWrap/>
            <w:vAlign w:val="center"/>
          </w:tcPr>
          <w:p w14:paraId="31A46699" w14:textId="77777777" w:rsidR="004253DD" w:rsidRPr="000650EB" w:rsidRDefault="004253DD" w:rsidP="004253D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0B00CF0E" w14:textId="77777777" w:rsidR="004253DD" w:rsidRPr="000650EB" w:rsidRDefault="004253DD" w:rsidP="004253DD">
            <w:pPr>
              <w:jc w:val="center"/>
              <w:rPr>
                <w:sz w:val="18"/>
                <w:szCs w:val="18"/>
              </w:rPr>
            </w:pPr>
            <w:r w:rsidRPr="000650EB">
              <w:rPr>
                <w:sz w:val="18"/>
                <w:szCs w:val="18"/>
              </w:rPr>
              <w:t>定期检查</w:t>
            </w:r>
          </w:p>
          <w:p w14:paraId="39140CE6" w14:textId="77777777" w:rsidR="004253DD" w:rsidRPr="000650EB" w:rsidRDefault="004253DD" w:rsidP="004253D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513FB1F7"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39B257A" w14:textId="77777777" w:rsidR="004253DD" w:rsidRPr="000650EB" w:rsidRDefault="004253DD" w:rsidP="004253D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41F97D81" w14:textId="77777777" w:rsidR="004253DD" w:rsidRPr="000650EB" w:rsidRDefault="004253DD" w:rsidP="004253D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1B50A2F2"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7F87D2A9" w14:textId="77777777" w:rsidR="004253DD" w:rsidRPr="000650EB" w:rsidRDefault="004253DD" w:rsidP="004253D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8A998CE" w14:textId="77777777" w:rsidR="004253DD" w:rsidRPr="000650EB" w:rsidRDefault="004253DD" w:rsidP="004253DD">
            <w:pPr>
              <w:jc w:val="center"/>
              <w:rPr>
                <w:sz w:val="18"/>
                <w:szCs w:val="18"/>
              </w:rPr>
            </w:pPr>
            <w:r w:rsidRPr="000650EB">
              <w:rPr>
                <w:sz w:val="18"/>
                <w:szCs w:val="18"/>
              </w:rPr>
              <w:t>历次维修、</w:t>
            </w:r>
          </w:p>
          <w:p w14:paraId="3D57D09B" w14:textId="77777777" w:rsidR="004253DD" w:rsidRPr="000650EB" w:rsidRDefault="004253DD" w:rsidP="004253D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6CEAA5DE" w14:textId="77777777" w:rsidR="004253DD" w:rsidRPr="000650EB" w:rsidRDefault="004253DD" w:rsidP="004253DD">
            <w:pPr>
              <w:jc w:val="center"/>
              <w:rPr>
                <w:sz w:val="18"/>
                <w:szCs w:val="18"/>
              </w:rPr>
            </w:pPr>
          </w:p>
        </w:tc>
      </w:tr>
      <w:tr w:rsidR="004253DD" w:rsidRPr="000650EB" w14:paraId="0D131673"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33ED0045" w14:textId="77777777" w:rsidR="004253DD" w:rsidRPr="000650EB" w:rsidRDefault="004253DD" w:rsidP="004253D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263034E1" w14:textId="77777777" w:rsidR="004253DD" w:rsidRPr="000650EB" w:rsidRDefault="004253DD" w:rsidP="004253D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22696A9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12B6362" w14:textId="77777777" w:rsidR="004253DD" w:rsidRPr="000650EB" w:rsidRDefault="004253DD" w:rsidP="004253D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38908918" w14:textId="77777777" w:rsidR="004253DD" w:rsidRPr="000650EB" w:rsidRDefault="004253DD" w:rsidP="004253D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1BE841D3"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83208E7" w14:textId="77777777" w:rsidR="004253DD" w:rsidRPr="000650EB" w:rsidRDefault="004253DD" w:rsidP="004253D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728C6A2B" w14:textId="77777777" w:rsidR="004253DD" w:rsidRPr="000650EB" w:rsidRDefault="004253DD" w:rsidP="004253DD">
            <w:pPr>
              <w:jc w:val="center"/>
              <w:rPr>
                <w:sz w:val="18"/>
                <w:szCs w:val="18"/>
              </w:rPr>
            </w:pPr>
            <w:r w:rsidRPr="000650EB">
              <w:rPr>
                <w:sz w:val="18"/>
                <w:szCs w:val="18"/>
              </w:rPr>
              <w:t>建档时间</w:t>
            </w:r>
          </w:p>
          <w:p w14:paraId="0FD1F52D" w14:textId="77777777" w:rsidR="004253DD" w:rsidRPr="000650EB" w:rsidRDefault="004253DD" w:rsidP="004253D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04B77513" w14:textId="77777777" w:rsidR="004253DD" w:rsidRPr="000650EB" w:rsidRDefault="004253DD" w:rsidP="004253DD">
            <w:pPr>
              <w:jc w:val="center"/>
              <w:rPr>
                <w:sz w:val="18"/>
                <w:szCs w:val="18"/>
              </w:rPr>
            </w:pPr>
          </w:p>
        </w:tc>
      </w:tr>
      <w:tr w:rsidR="004253DD" w:rsidRPr="000650EB" w14:paraId="2A51B7CE" w14:textId="77777777" w:rsidTr="004253D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050E443" w14:textId="77777777" w:rsidR="004253DD" w:rsidRPr="000650EB" w:rsidRDefault="004253DD" w:rsidP="004253DD">
            <w:pPr>
              <w:rPr>
                <w:szCs w:val="21"/>
              </w:rPr>
            </w:pPr>
            <w:r w:rsidRPr="000650EB">
              <w:rPr>
                <w:b/>
                <w:szCs w:val="21"/>
              </w:rPr>
              <w:t>F</w:t>
            </w:r>
            <w:r w:rsidRPr="000650EB">
              <w:rPr>
                <w:b/>
                <w:szCs w:val="21"/>
              </w:rPr>
              <w:t>桥梁检测评定历史</w:t>
            </w:r>
          </w:p>
        </w:tc>
      </w:tr>
      <w:tr w:rsidR="004253DD" w:rsidRPr="000650EB" w14:paraId="23F1A3F8"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1C052F08" w14:textId="77777777" w:rsidR="004253DD" w:rsidRPr="000650EB" w:rsidRDefault="004253DD" w:rsidP="004253D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0DEA0D8B" w14:textId="77777777" w:rsidR="004253DD" w:rsidRPr="000650EB" w:rsidRDefault="004253DD" w:rsidP="004253D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716337C" w14:textId="77777777" w:rsidR="004253DD" w:rsidRPr="000650EB" w:rsidRDefault="004253DD" w:rsidP="004253D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9C1F968" w14:textId="77777777" w:rsidR="004253DD" w:rsidRPr="000650EB" w:rsidRDefault="004253DD" w:rsidP="004253D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0189F110" w14:textId="77777777" w:rsidR="004253DD" w:rsidRPr="000650EB" w:rsidRDefault="004253DD" w:rsidP="004253DD">
            <w:pPr>
              <w:jc w:val="center"/>
              <w:rPr>
                <w:sz w:val="18"/>
                <w:szCs w:val="18"/>
              </w:rPr>
            </w:pPr>
            <w:r w:rsidRPr="000650EB">
              <w:rPr>
                <w:sz w:val="18"/>
                <w:szCs w:val="18"/>
              </w:rPr>
              <w:t>68</w:t>
            </w:r>
          </w:p>
        </w:tc>
      </w:tr>
      <w:tr w:rsidR="004253DD" w:rsidRPr="000650EB" w14:paraId="73E9B3C2"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2C1A92" w14:textId="77777777" w:rsidR="004253DD" w:rsidRPr="000650EB" w:rsidRDefault="004253DD" w:rsidP="004253D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03F7DE" w14:textId="77777777" w:rsidR="004253DD" w:rsidRPr="000650EB" w:rsidRDefault="004253DD" w:rsidP="004253D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7648D0E8" w14:textId="77777777" w:rsidR="004253DD" w:rsidRPr="000650EB" w:rsidRDefault="004253DD" w:rsidP="004253D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628340E3" w14:textId="77777777" w:rsidR="004253DD" w:rsidRPr="000650EB" w:rsidRDefault="004253DD" w:rsidP="004253D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605D3C93" w14:textId="77777777" w:rsidR="004253DD" w:rsidRPr="000650EB" w:rsidRDefault="004253DD" w:rsidP="004253DD">
            <w:pPr>
              <w:jc w:val="center"/>
              <w:rPr>
                <w:sz w:val="18"/>
                <w:szCs w:val="18"/>
              </w:rPr>
            </w:pPr>
            <w:r w:rsidRPr="000650EB">
              <w:rPr>
                <w:sz w:val="18"/>
                <w:szCs w:val="18"/>
              </w:rPr>
              <w:t>下次检测时间</w:t>
            </w:r>
          </w:p>
        </w:tc>
      </w:tr>
      <w:tr w:rsidR="004253DD" w:rsidRPr="000650EB" w14:paraId="1E4E57FB"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7A209F1"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E64551E"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7A222F52"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7E4B50"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41BEC8A" w14:textId="77777777" w:rsidR="004253DD" w:rsidRPr="000650EB" w:rsidRDefault="004253DD" w:rsidP="004253DD">
            <w:pPr>
              <w:jc w:val="center"/>
              <w:rPr>
                <w:sz w:val="18"/>
                <w:szCs w:val="18"/>
              </w:rPr>
            </w:pPr>
          </w:p>
        </w:tc>
      </w:tr>
      <w:tr w:rsidR="004253DD" w:rsidRPr="000650EB" w14:paraId="556B3104"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E91F699"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00AE3130"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35A1BD9A"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8F39B82"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4A19202" w14:textId="77777777" w:rsidR="004253DD" w:rsidRPr="000650EB" w:rsidRDefault="004253DD" w:rsidP="004253DD">
            <w:pPr>
              <w:jc w:val="center"/>
              <w:rPr>
                <w:sz w:val="18"/>
                <w:szCs w:val="18"/>
              </w:rPr>
            </w:pPr>
          </w:p>
        </w:tc>
      </w:tr>
      <w:tr w:rsidR="004253DD" w:rsidRPr="000650EB" w14:paraId="44921755"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C443B93"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AE3711"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68357A7"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7C6584B"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F35F8AF" w14:textId="77777777" w:rsidR="004253DD" w:rsidRPr="000650EB" w:rsidRDefault="004253DD" w:rsidP="004253DD">
            <w:pPr>
              <w:jc w:val="center"/>
              <w:rPr>
                <w:sz w:val="18"/>
                <w:szCs w:val="18"/>
              </w:rPr>
            </w:pPr>
          </w:p>
        </w:tc>
      </w:tr>
      <w:tr w:rsidR="004253DD" w:rsidRPr="000650EB" w14:paraId="4DB83C34" w14:textId="77777777" w:rsidTr="004253D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395F5D7"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1B050A68"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B6CEE55"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FFEF59"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DF336" w14:textId="77777777" w:rsidR="004253DD" w:rsidRPr="000650EB" w:rsidRDefault="004253DD" w:rsidP="004253DD">
            <w:pPr>
              <w:jc w:val="center"/>
              <w:rPr>
                <w:sz w:val="18"/>
                <w:szCs w:val="18"/>
              </w:rPr>
            </w:pPr>
          </w:p>
        </w:tc>
      </w:tr>
      <w:tr w:rsidR="004253DD" w:rsidRPr="000650EB" w14:paraId="4F32F045"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FEA6BB6" w14:textId="77777777" w:rsidR="004253DD" w:rsidRPr="000650EB" w:rsidRDefault="004253DD" w:rsidP="004253DD">
            <w:pPr>
              <w:jc w:val="left"/>
              <w:rPr>
                <w:szCs w:val="21"/>
              </w:rPr>
            </w:pPr>
            <w:r w:rsidRPr="000650EB">
              <w:rPr>
                <w:b/>
                <w:szCs w:val="21"/>
              </w:rPr>
              <w:t>G</w:t>
            </w:r>
            <w:r w:rsidRPr="000650EB">
              <w:rPr>
                <w:b/>
                <w:szCs w:val="21"/>
              </w:rPr>
              <w:t>养护处治记录</w:t>
            </w:r>
          </w:p>
        </w:tc>
      </w:tr>
      <w:tr w:rsidR="004253DD" w:rsidRPr="000650EB" w14:paraId="5BED24F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0386805" w14:textId="77777777" w:rsidR="004253DD" w:rsidRPr="000650EB" w:rsidRDefault="004253DD" w:rsidP="004253D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EFB89AB" w14:textId="77777777" w:rsidR="004253DD" w:rsidRPr="000650EB" w:rsidRDefault="004253DD" w:rsidP="004253D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2DD36B8" w14:textId="77777777" w:rsidR="004253DD" w:rsidRPr="000650EB" w:rsidRDefault="004253DD" w:rsidP="004253D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B890345" w14:textId="77777777" w:rsidR="004253DD" w:rsidRPr="000650EB" w:rsidRDefault="004253DD" w:rsidP="004253D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24F1A0D" w14:textId="77777777" w:rsidR="004253DD" w:rsidRPr="000650EB" w:rsidRDefault="004253DD" w:rsidP="004253D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FA7301A" w14:textId="77777777" w:rsidR="004253DD" w:rsidRPr="000650EB" w:rsidRDefault="004253DD" w:rsidP="004253DD">
            <w:pPr>
              <w:jc w:val="center"/>
              <w:rPr>
                <w:sz w:val="18"/>
                <w:szCs w:val="18"/>
              </w:rPr>
            </w:pPr>
            <w:r w:rsidRPr="000650EB">
              <w:rPr>
                <w:sz w:val="18"/>
                <w:szCs w:val="18"/>
              </w:rPr>
              <w:t>74</w:t>
            </w:r>
          </w:p>
        </w:tc>
      </w:tr>
      <w:tr w:rsidR="004253DD" w:rsidRPr="000650EB" w14:paraId="75095E0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33AF270A" w14:textId="77777777" w:rsidR="004253DD" w:rsidRPr="000650EB" w:rsidRDefault="004253DD" w:rsidP="004253D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1797D47" w14:textId="77777777" w:rsidR="004253DD" w:rsidRPr="000650EB" w:rsidRDefault="004253DD" w:rsidP="004253D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CC7F40C" w14:textId="77777777" w:rsidR="004253DD" w:rsidRPr="000650EB" w:rsidRDefault="004253DD" w:rsidP="004253D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DEA2F5F" w14:textId="77777777" w:rsidR="004253DD" w:rsidRPr="000650EB" w:rsidRDefault="004253DD" w:rsidP="004253D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4C28467F" w14:textId="77777777" w:rsidR="004253DD" w:rsidRPr="000650EB" w:rsidRDefault="004253DD" w:rsidP="004253D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025610F" w14:textId="77777777" w:rsidR="004253DD" w:rsidRPr="000650EB" w:rsidRDefault="004253DD" w:rsidP="004253DD">
            <w:pPr>
              <w:jc w:val="center"/>
              <w:rPr>
                <w:sz w:val="18"/>
                <w:szCs w:val="18"/>
              </w:rPr>
            </w:pPr>
            <w:r w:rsidRPr="000650EB">
              <w:rPr>
                <w:sz w:val="18"/>
                <w:szCs w:val="18"/>
              </w:rPr>
              <w:t>经费来源</w:t>
            </w:r>
          </w:p>
        </w:tc>
      </w:tr>
      <w:tr w:rsidR="004253DD" w:rsidRPr="000650EB" w14:paraId="5009ED76"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0368393D" w14:textId="50180492" w:rsidR="004253DD" w:rsidRPr="000650EB" w:rsidRDefault="00077C14" w:rsidP="004253D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506889CA" w14:textId="44742FED" w:rsidR="004253DD" w:rsidRPr="000650EB" w:rsidRDefault="00077C14" w:rsidP="004253D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57ADFCD" w14:textId="385F7D9A" w:rsidR="004253DD" w:rsidRPr="000650EB" w:rsidRDefault="00077C14" w:rsidP="004253D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5E89802" w14:textId="42624301" w:rsidR="004253DD" w:rsidRPr="000650EB" w:rsidRDefault="00077C14" w:rsidP="004253D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71C6B15" w14:textId="4EB150D5" w:rsidR="004253DD" w:rsidRPr="000650EB" w:rsidRDefault="00077C14" w:rsidP="004253D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0844BCC1" w14:textId="0376E28F" w:rsidR="004253DD" w:rsidRPr="000650EB" w:rsidRDefault="00077C14" w:rsidP="004253DD">
            <w:pPr>
              <w:jc w:val="center"/>
              <w:rPr>
                <w:sz w:val="18"/>
                <w:szCs w:val="18"/>
              </w:rPr>
            </w:pPr>
            <w:r>
              <w:rPr>
                <w:rFonts w:hint="eastAsia"/>
                <w:sz w:val="18"/>
                <w:szCs w:val="18"/>
              </w:rPr>
              <w:t>/</w:t>
            </w:r>
          </w:p>
        </w:tc>
      </w:tr>
      <w:tr w:rsidR="004253DD" w:rsidRPr="000650EB" w14:paraId="38F5E7BF"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7E7AE4C" w14:textId="77777777" w:rsidR="004253DD" w:rsidRPr="000650EB" w:rsidRDefault="004253DD" w:rsidP="004253D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7E1658B2" w14:textId="77777777" w:rsidR="004253DD" w:rsidRPr="000650EB" w:rsidRDefault="004253DD" w:rsidP="004253D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A55A29F" w14:textId="77777777" w:rsidR="004253DD" w:rsidRPr="000650EB" w:rsidRDefault="004253DD" w:rsidP="004253D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024C6E47" w14:textId="77777777" w:rsidR="004253DD" w:rsidRPr="000650EB" w:rsidRDefault="004253DD" w:rsidP="004253D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2F5C54" w14:textId="77777777" w:rsidR="004253DD" w:rsidRPr="000650EB" w:rsidRDefault="004253DD" w:rsidP="004253DD">
            <w:pPr>
              <w:jc w:val="center"/>
              <w:rPr>
                <w:sz w:val="18"/>
                <w:szCs w:val="18"/>
              </w:rPr>
            </w:pPr>
            <w:r w:rsidRPr="000650EB">
              <w:rPr>
                <w:sz w:val="18"/>
                <w:szCs w:val="18"/>
              </w:rPr>
              <w:t>79</w:t>
            </w:r>
          </w:p>
        </w:tc>
      </w:tr>
      <w:tr w:rsidR="004253DD" w:rsidRPr="000650EB" w14:paraId="651AD0E3"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4CC86413" w14:textId="77777777" w:rsidR="004253DD" w:rsidRPr="000650EB" w:rsidRDefault="004253DD" w:rsidP="004253D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EB41700" w14:textId="77777777" w:rsidR="004253DD" w:rsidRPr="000650EB" w:rsidRDefault="004253DD" w:rsidP="004253D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1DE33CA2" w14:textId="77777777" w:rsidR="004253DD" w:rsidRPr="000650EB" w:rsidRDefault="004253DD" w:rsidP="004253D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3199E054" w14:textId="77777777" w:rsidR="004253DD" w:rsidRPr="000650EB" w:rsidRDefault="004253DD" w:rsidP="004253D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73FC94F" w14:textId="77777777" w:rsidR="004253DD" w:rsidRPr="000650EB" w:rsidRDefault="004253DD" w:rsidP="004253DD">
            <w:pPr>
              <w:jc w:val="center"/>
              <w:rPr>
                <w:sz w:val="18"/>
                <w:szCs w:val="18"/>
              </w:rPr>
            </w:pPr>
            <w:r w:rsidRPr="000650EB">
              <w:rPr>
                <w:sz w:val="18"/>
                <w:szCs w:val="18"/>
              </w:rPr>
              <w:t>监理单位</w:t>
            </w:r>
          </w:p>
        </w:tc>
      </w:tr>
      <w:tr w:rsidR="004253DD" w:rsidRPr="000650EB" w14:paraId="0436DB1A"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0CC719A" w14:textId="02DE4000" w:rsidR="004253DD" w:rsidRPr="000650EB" w:rsidRDefault="00077C14" w:rsidP="004253D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E2EF251" w14:textId="2349EE62" w:rsidR="004253DD" w:rsidRPr="000650EB" w:rsidRDefault="00077C14" w:rsidP="004253D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7A12F14D" w14:textId="664AE9C9" w:rsidR="004253DD" w:rsidRPr="000650EB" w:rsidRDefault="00077C14" w:rsidP="004253D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43C01C0C" w14:textId="62F7C019" w:rsidR="004253DD" w:rsidRPr="000650EB" w:rsidRDefault="00077C14" w:rsidP="004253D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3C00C29D" w14:textId="5591777E" w:rsidR="004253DD" w:rsidRPr="000650EB" w:rsidRDefault="00077C14" w:rsidP="004253DD">
            <w:pPr>
              <w:jc w:val="center"/>
              <w:rPr>
                <w:sz w:val="18"/>
                <w:szCs w:val="18"/>
              </w:rPr>
            </w:pPr>
            <w:r>
              <w:rPr>
                <w:rFonts w:hint="eastAsia"/>
                <w:sz w:val="18"/>
                <w:szCs w:val="18"/>
              </w:rPr>
              <w:t>/</w:t>
            </w:r>
          </w:p>
        </w:tc>
      </w:tr>
      <w:tr w:rsidR="004253DD" w:rsidRPr="000650EB" w14:paraId="1C71046C"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78034A9" w14:textId="77777777" w:rsidR="004253DD" w:rsidRPr="000650EB" w:rsidRDefault="004253DD" w:rsidP="004253DD">
            <w:pPr>
              <w:jc w:val="left"/>
              <w:rPr>
                <w:b/>
                <w:bCs/>
                <w:szCs w:val="21"/>
              </w:rPr>
            </w:pPr>
            <w:r w:rsidRPr="000650EB">
              <w:rPr>
                <w:b/>
                <w:szCs w:val="21"/>
              </w:rPr>
              <w:lastRenderedPageBreak/>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253DD" w:rsidRPr="000650EB" w14:paraId="0A53DF1A" w14:textId="77777777" w:rsidTr="004253D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36C37296" w14:textId="77777777" w:rsidR="004253DD" w:rsidRPr="000650EB" w:rsidRDefault="004253DD" w:rsidP="004253D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030FA5AF" w14:textId="48A1F2A4" w:rsidR="004253DD" w:rsidRPr="000650EB" w:rsidRDefault="00077C14" w:rsidP="004253DD">
            <w:pPr>
              <w:jc w:val="center"/>
              <w:rPr>
                <w:sz w:val="18"/>
                <w:szCs w:val="18"/>
              </w:rPr>
            </w:pPr>
            <w:r>
              <w:rPr>
                <w:rFonts w:hint="eastAsia"/>
                <w:sz w:val="18"/>
                <w:szCs w:val="18"/>
              </w:rPr>
              <w:t>/</w:t>
            </w:r>
          </w:p>
        </w:tc>
      </w:tr>
      <w:tr w:rsidR="004253DD" w:rsidRPr="000650EB" w14:paraId="512A5F8B"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EA2A896" w14:textId="77777777" w:rsidR="004253DD" w:rsidRPr="000650EB" w:rsidRDefault="004253DD" w:rsidP="004253DD">
            <w:pPr>
              <w:jc w:val="left"/>
              <w:rPr>
                <w:szCs w:val="21"/>
              </w:rPr>
            </w:pPr>
            <w:r w:rsidRPr="000650EB">
              <w:rPr>
                <w:b/>
                <w:szCs w:val="21"/>
              </w:rPr>
              <w:t>I</w:t>
            </w:r>
            <w:r w:rsidRPr="000650EB">
              <w:rPr>
                <w:b/>
                <w:szCs w:val="21"/>
              </w:rPr>
              <w:t>其他</w:t>
            </w:r>
          </w:p>
        </w:tc>
      </w:tr>
      <w:tr w:rsidR="004253DD" w:rsidRPr="000650EB" w14:paraId="672356F6" w14:textId="77777777" w:rsidTr="004253DD">
        <w:trPr>
          <w:trHeight w:val="2438"/>
        </w:trPr>
        <w:tc>
          <w:tcPr>
            <w:tcW w:w="3294" w:type="dxa"/>
            <w:gridSpan w:val="11"/>
            <w:tcBorders>
              <w:left w:val="single" w:sz="12" w:space="0" w:color="auto"/>
              <w:bottom w:val="nil"/>
              <w:right w:val="single" w:sz="4" w:space="0" w:color="auto"/>
            </w:tcBorders>
            <w:noWrap/>
            <w:vAlign w:val="center"/>
          </w:tcPr>
          <w:p w14:paraId="61A038FA"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5AB6B4B9"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2E3FF83F"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253DD" w:rsidRPr="000650EB" w14:paraId="248CA99E" w14:textId="77777777" w:rsidTr="004253D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1CBFF8C"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A177215"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10804967" w14:textId="77777777" w:rsidR="004253DD" w:rsidRPr="000650EB" w:rsidRDefault="004253DD" w:rsidP="004253DD">
            <w:pPr>
              <w:jc w:val="center"/>
              <w:rPr>
                <w:sz w:val="18"/>
                <w:szCs w:val="18"/>
              </w:rPr>
            </w:pPr>
            <w:r w:rsidRPr="00A80F30">
              <w:rPr>
                <w:rFonts w:hint="eastAsia"/>
                <w:sz w:val="18"/>
                <w:szCs w:val="18"/>
              </w:rPr>
              <w:t>桥梁正面照片</w:t>
            </w:r>
          </w:p>
        </w:tc>
      </w:tr>
      <w:tr w:rsidR="004253DD" w:rsidRPr="000650EB" w14:paraId="464785E7" w14:textId="77777777" w:rsidTr="004253D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4353EAE4" w14:textId="77777777" w:rsidR="004253DD" w:rsidRPr="000650EB" w:rsidRDefault="004253DD" w:rsidP="004253D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0566F42A" w14:textId="77777777" w:rsidR="004253DD" w:rsidRPr="000650EB" w:rsidRDefault="004253DD" w:rsidP="004253D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9B19FBC" w14:textId="77777777" w:rsidR="004253DD" w:rsidRPr="000650EB" w:rsidRDefault="004253DD" w:rsidP="004253D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0E49DD25" w14:textId="77777777" w:rsidR="004253DD" w:rsidRPr="000650EB" w:rsidRDefault="004253DD" w:rsidP="004253D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2B592DB" w14:textId="77777777" w:rsidR="004253DD" w:rsidRPr="000650EB" w:rsidRDefault="004253DD" w:rsidP="004253D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ACFC129" w14:textId="77777777" w:rsidR="004253DD" w:rsidRPr="000650EB" w:rsidRDefault="004253DD" w:rsidP="004253D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1F32276D" w14:textId="77777777" w:rsidR="004253DD" w:rsidRPr="000650EB" w:rsidRDefault="004253DD" w:rsidP="004253D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621F38CB" w14:textId="77777777" w:rsidR="004253DD" w:rsidRPr="000650EB" w:rsidRDefault="004253DD" w:rsidP="004253D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62D2A66D" w14:textId="77777777" w:rsidR="004253DD" w:rsidRPr="000650EB" w:rsidRDefault="004253DD" w:rsidP="004253DD">
            <w:pPr>
              <w:jc w:val="center"/>
              <w:rPr>
                <w:sz w:val="18"/>
                <w:szCs w:val="18"/>
              </w:rPr>
            </w:pPr>
          </w:p>
        </w:tc>
      </w:tr>
    </w:tbl>
    <w:p w14:paraId="694F81D8" w14:textId="709B0D6F" w:rsidR="00824484" w:rsidRDefault="00200728" w:rsidP="00423C19">
      <w:pPr>
        <w:spacing w:beforeLines="50" w:before="152"/>
        <w:jc w:val="center"/>
        <w:outlineLvl w:val="0"/>
        <w:rPr>
          <w:rFonts w:cs="Calibri"/>
          <w:b/>
          <w:sz w:val="28"/>
          <w:szCs w:val="28"/>
        </w:rPr>
      </w:pPr>
      <w:r>
        <w:rPr>
          <w:rFonts w:cs="Calibri"/>
          <w:b/>
          <w:sz w:val="28"/>
          <w:szCs w:val="28"/>
        </w:rPr>
        <w:t>附录</w:t>
      </w:r>
      <w:r>
        <w:rPr>
          <w:rFonts w:cs="Calibri"/>
          <w:b/>
          <w:sz w:val="28"/>
          <w:szCs w:val="28"/>
        </w:rPr>
        <w:t>B</w:t>
      </w:r>
      <w:r w:rsidR="00423C19">
        <w:rPr>
          <w:rFonts w:cs="Calibri" w:hint="eastAsia"/>
          <w:b/>
          <w:sz w:val="28"/>
          <w:szCs w:val="28"/>
        </w:rPr>
        <w:t xml:space="preserve"> </w:t>
      </w:r>
      <w:r w:rsidR="00423C19">
        <w:rPr>
          <w:rFonts w:cs="Calibri" w:hint="eastAsia"/>
          <w:b/>
          <w:sz w:val="28"/>
          <w:szCs w:val="28"/>
        </w:rPr>
        <w:t>桥梁定期检查</w:t>
      </w:r>
      <w:r>
        <w:rPr>
          <w:rFonts w:cs="Calibri"/>
          <w:b/>
          <w:sz w:val="28"/>
          <w:szCs w:val="28"/>
        </w:rPr>
        <w:t>记录表</w:t>
      </w:r>
      <w:bookmarkEnd w:id="194"/>
      <w:bookmarkEnd w:id="195"/>
      <w:bookmarkEnd w:id="196"/>
      <w:bookmarkEnd w:id="197"/>
      <w:bookmarkEnd w:id="198"/>
      <w:bookmarkEnd w:id="199"/>
      <w:bookmarkEnd w:id="200"/>
      <w:bookmarkEnd w:id="201"/>
      <w:r w:rsidR="00423C19">
        <w:rPr>
          <w:rFonts w:cs="Calibri" w:hint="eastAsia"/>
          <w:b/>
          <w:sz w:val="28"/>
          <w:szCs w:val="28"/>
        </w:rPr>
        <w:t>（</w:t>
      </w:r>
      <w:r w:rsidR="00423C19">
        <w:rPr>
          <w:rFonts w:cs="Calibri"/>
          <w:b/>
          <w:sz w:val="28"/>
          <w:szCs w:val="28"/>
        </w:rPr>
        <w:t>梁式桥</w:t>
      </w:r>
      <w:r w:rsidR="00423C19">
        <w:rPr>
          <w:rFonts w:cs="Calibri" w:hint="eastAsia"/>
          <w:b/>
          <w:sz w:val="28"/>
          <w:szCs w:val="28"/>
        </w:rPr>
        <w:t>）</w:t>
      </w:r>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423C19" w:rsidRPr="000650EB" w14:paraId="4E736DC3" w14:textId="77777777" w:rsidTr="00391D83">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02"/>
          <w:p w14:paraId="70AD967F" w14:textId="70471BCA" w:rsidR="00423C19" w:rsidRPr="000650EB" w:rsidRDefault="00423C19" w:rsidP="00423C19">
            <w:pPr>
              <w:jc w:val="left"/>
              <w:rPr>
                <w:sz w:val="18"/>
                <w:szCs w:val="18"/>
              </w:rPr>
            </w:pPr>
            <w:r w:rsidRPr="000650EB">
              <w:rPr>
                <w:sz w:val="18"/>
                <w:szCs w:val="18"/>
              </w:rPr>
              <w:t>公路管理机构名称：</w:t>
            </w:r>
            <w:r w:rsidRPr="000650EB">
              <w:rPr>
                <w:sz w:val="18"/>
                <w:szCs w:val="18"/>
              </w:rPr>
              <w:t xml:space="preserve"> </w:t>
            </w:r>
          </w:p>
        </w:tc>
      </w:tr>
      <w:tr w:rsidR="00423C19" w:rsidRPr="000650EB" w14:paraId="595E3CEB" w14:textId="77777777" w:rsidTr="000F0AF3">
        <w:trPr>
          <w:trHeight w:val="270"/>
          <w:jc w:val="center"/>
        </w:trPr>
        <w:tc>
          <w:tcPr>
            <w:tcW w:w="1613" w:type="dxa"/>
            <w:gridSpan w:val="4"/>
            <w:tcBorders>
              <w:top w:val="single" w:sz="4" w:space="0" w:color="auto"/>
              <w:left w:val="single" w:sz="12" w:space="0" w:color="auto"/>
            </w:tcBorders>
            <w:noWrap/>
            <w:vAlign w:val="center"/>
          </w:tcPr>
          <w:p w14:paraId="3D46B3C6" w14:textId="023BB6AA" w:rsidR="00423C19" w:rsidRPr="000650EB" w:rsidRDefault="00423C19" w:rsidP="002A3ED0">
            <w:pPr>
              <w:rPr>
                <w:sz w:val="18"/>
                <w:szCs w:val="18"/>
              </w:rPr>
            </w:pPr>
            <w:r w:rsidRPr="000650EB">
              <w:rPr>
                <w:sz w:val="18"/>
                <w:szCs w:val="18"/>
              </w:rPr>
              <w:t>1</w:t>
            </w:r>
            <w:r w:rsidR="004B2204">
              <w:rPr>
                <w:rFonts w:hint="eastAsia"/>
                <w:sz w:val="18"/>
                <w:szCs w:val="18"/>
              </w:rPr>
              <w:t xml:space="preserve"> </w:t>
            </w:r>
            <w:r w:rsidRPr="000650EB">
              <w:rPr>
                <w:sz w:val="18"/>
                <w:szCs w:val="18"/>
              </w:rPr>
              <w:t>路线编</w:t>
            </w:r>
            <w:r w:rsidR="002A3ED0">
              <w:rPr>
                <w:rFonts w:hint="eastAsia"/>
                <w:sz w:val="18"/>
                <w:szCs w:val="18"/>
              </w:rPr>
              <w:t>号</w:t>
            </w:r>
          </w:p>
        </w:tc>
        <w:tc>
          <w:tcPr>
            <w:tcW w:w="1497" w:type="dxa"/>
            <w:gridSpan w:val="3"/>
            <w:tcBorders>
              <w:top w:val="single" w:sz="4" w:space="0" w:color="auto"/>
            </w:tcBorders>
            <w:noWrap/>
            <w:vAlign w:val="center"/>
          </w:tcPr>
          <w:p w14:paraId="5C6B75EA" w14:textId="5DB767FB" w:rsidR="00423C19" w:rsidRPr="000650EB" w:rsidRDefault="00423C19" w:rsidP="002A3ED0">
            <w:pPr>
              <w:jc w:val="center"/>
              <w:rPr>
                <w:sz w:val="18"/>
                <w:szCs w:val="18"/>
              </w:rPr>
            </w:pPr>
          </w:p>
        </w:tc>
        <w:tc>
          <w:tcPr>
            <w:tcW w:w="1525" w:type="dxa"/>
            <w:gridSpan w:val="2"/>
            <w:tcBorders>
              <w:top w:val="single" w:sz="4" w:space="0" w:color="auto"/>
            </w:tcBorders>
            <w:noWrap/>
            <w:vAlign w:val="center"/>
          </w:tcPr>
          <w:p w14:paraId="21977AAF" w14:textId="6774ADC8" w:rsidR="00423C19" w:rsidRPr="000650EB" w:rsidRDefault="00423C19" w:rsidP="002A3ED0">
            <w:pPr>
              <w:rPr>
                <w:sz w:val="18"/>
                <w:szCs w:val="18"/>
              </w:rPr>
            </w:pPr>
            <w:r w:rsidRPr="000650EB">
              <w:rPr>
                <w:sz w:val="18"/>
                <w:szCs w:val="18"/>
              </w:rPr>
              <w:t>2</w:t>
            </w:r>
            <w:r w:rsidR="004B2204">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14:paraId="4B4A5BE6" w14:textId="6E29D326" w:rsidR="00423C19" w:rsidRPr="000650EB" w:rsidRDefault="00423C19" w:rsidP="002A3ED0">
            <w:pPr>
              <w:jc w:val="center"/>
              <w:rPr>
                <w:sz w:val="18"/>
                <w:szCs w:val="21"/>
              </w:rPr>
            </w:pPr>
          </w:p>
        </w:tc>
        <w:tc>
          <w:tcPr>
            <w:tcW w:w="1843" w:type="dxa"/>
            <w:gridSpan w:val="3"/>
            <w:tcBorders>
              <w:top w:val="single" w:sz="4" w:space="0" w:color="auto"/>
            </w:tcBorders>
            <w:noWrap/>
            <w:vAlign w:val="center"/>
          </w:tcPr>
          <w:p w14:paraId="7EB4559A" w14:textId="2F22A352" w:rsidR="00423C19" w:rsidRPr="000650EB" w:rsidRDefault="00423C19" w:rsidP="004B2204">
            <w:pPr>
              <w:rPr>
                <w:sz w:val="18"/>
                <w:szCs w:val="18"/>
              </w:rPr>
            </w:pPr>
            <w:r w:rsidRPr="000650EB">
              <w:rPr>
                <w:sz w:val="18"/>
                <w:szCs w:val="18"/>
              </w:rPr>
              <w:t>3</w:t>
            </w:r>
            <w:r w:rsidR="004B2204">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6744E6FC" w14:textId="355D22A4" w:rsidR="00423C19" w:rsidRPr="000650EB" w:rsidRDefault="00423C19" w:rsidP="002A3ED0">
            <w:pPr>
              <w:jc w:val="center"/>
              <w:rPr>
                <w:sz w:val="18"/>
                <w:szCs w:val="18"/>
              </w:rPr>
            </w:pPr>
          </w:p>
        </w:tc>
      </w:tr>
      <w:tr w:rsidR="00423C19" w:rsidRPr="000650EB" w14:paraId="66E15988" w14:textId="77777777" w:rsidTr="000F0AF3">
        <w:trPr>
          <w:trHeight w:val="270"/>
          <w:jc w:val="center"/>
        </w:trPr>
        <w:tc>
          <w:tcPr>
            <w:tcW w:w="1613" w:type="dxa"/>
            <w:gridSpan w:val="4"/>
            <w:tcBorders>
              <w:left w:val="single" w:sz="12" w:space="0" w:color="auto"/>
            </w:tcBorders>
            <w:noWrap/>
            <w:vAlign w:val="center"/>
          </w:tcPr>
          <w:p w14:paraId="0F53E861" w14:textId="47DB458A" w:rsidR="00423C19" w:rsidRPr="000650EB" w:rsidRDefault="00423C19" w:rsidP="002A3ED0">
            <w:pPr>
              <w:rPr>
                <w:sz w:val="18"/>
                <w:szCs w:val="18"/>
              </w:rPr>
            </w:pPr>
            <w:r w:rsidRPr="000650EB">
              <w:rPr>
                <w:sz w:val="18"/>
                <w:szCs w:val="18"/>
              </w:rPr>
              <w:t>4</w:t>
            </w:r>
            <w:r w:rsidR="004B2204">
              <w:rPr>
                <w:rFonts w:hint="eastAsia"/>
                <w:sz w:val="18"/>
                <w:szCs w:val="18"/>
              </w:rPr>
              <w:t xml:space="preserve"> </w:t>
            </w:r>
            <w:r w:rsidRPr="000650EB">
              <w:rPr>
                <w:sz w:val="18"/>
                <w:szCs w:val="18"/>
              </w:rPr>
              <w:t>桥梁编</w:t>
            </w:r>
            <w:r w:rsidR="002A3ED0">
              <w:rPr>
                <w:rFonts w:hint="eastAsia"/>
                <w:sz w:val="18"/>
                <w:szCs w:val="18"/>
              </w:rPr>
              <w:t>号</w:t>
            </w:r>
          </w:p>
        </w:tc>
        <w:tc>
          <w:tcPr>
            <w:tcW w:w="1497" w:type="dxa"/>
            <w:gridSpan w:val="3"/>
            <w:noWrap/>
            <w:vAlign w:val="center"/>
          </w:tcPr>
          <w:p w14:paraId="21067F06" w14:textId="601CFA4C" w:rsidR="00423C19" w:rsidRPr="000650EB" w:rsidRDefault="00423C19" w:rsidP="002A3ED0">
            <w:pPr>
              <w:jc w:val="center"/>
              <w:rPr>
                <w:color w:val="000000"/>
                <w:sz w:val="18"/>
                <w:szCs w:val="18"/>
              </w:rPr>
            </w:pPr>
          </w:p>
        </w:tc>
        <w:tc>
          <w:tcPr>
            <w:tcW w:w="1525" w:type="dxa"/>
            <w:gridSpan w:val="2"/>
            <w:noWrap/>
            <w:vAlign w:val="center"/>
          </w:tcPr>
          <w:p w14:paraId="1143BBFC" w14:textId="1B6AB37E" w:rsidR="00423C19" w:rsidRPr="000650EB" w:rsidRDefault="00423C19" w:rsidP="002A3ED0">
            <w:pPr>
              <w:rPr>
                <w:sz w:val="18"/>
                <w:szCs w:val="18"/>
              </w:rPr>
            </w:pPr>
            <w:r w:rsidRPr="000650EB">
              <w:rPr>
                <w:sz w:val="18"/>
                <w:szCs w:val="18"/>
              </w:rPr>
              <w:t>5</w:t>
            </w:r>
            <w:r w:rsidR="004B2204">
              <w:rPr>
                <w:rFonts w:hint="eastAsia"/>
                <w:sz w:val="18"/>
                <w:szCs w:val="18"/>
              </w:rPr>
              <w:t xml:space="preserve"> </w:t>
            </w:r>
            <w:r w:rsidRPr="000650EB">
              <w:rPr>
                <w:sz w:val="18"/>
                <w:szCs w:val="18"/>
              </w:rPr>
              <w:t>桥梁名称</w:t>
            </w:r>
          </w:p>
        </w:tc>
        <w:tc>
          <w:tcPr>
            <w:tcW w:w="1735" w:type="dxa"/>
            <w:gridSpan w:val="2"/>
            <w:noWrap/>
            <w:vAlign w:val="center"/>
          </w:tcPr>
          <w:p w14:paraId="6E8F6BDD" w14:textId="55964A3F" w:rsidR="00423C19" w:rsidRPr="000650EB" w:rsidRDefault="00423C19" w:rsidP="002A3ED0">
            <w:pPr>
              <w:jc w:val="center"/>
              <w:rPr>
                <w:sz w:val="18"/>
                <w:szCs w:val="21"/>
              </w:rPr>
            </w:pPr>
          </w:p>
        </w:tc>
        <w:tc>
          <w:tcPr>
            <w:tcW w:w="1843" w:type="dxa"/>
            <w:gridSpan w:val="3"/>
            <w:noWrap/>
            <w:vAlign w:val="center"/>
          </w:tcPr>
          <w:p w14:paraId="0F29FBC4" w14:textId="5F49AC6F" w:rsidR="00423C19" w:rsidRPr="000650EB" w:rsidRDefault="00423C19" w:rsidP="004B2204">
            <w:pPr>
              <w:rPr>
                <w:sz w:val="18"/>
                <w:szCs w:val="18"/>
              </w:rPr>
            </w:pPr>
            <w:r w:rsidRPr="000650EB">
              <w:rPr>
                <w:sz w:val="18"/>
                <w:szCs w:val="18"/>
              </w:rPr>
              <w:t>6</w:t>
            </w:r>
            <w:r w:rsidR="004B2204">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58AC590E" w14:textId="5106CF95" w:rsidR="00423C19" w:rsidRPr="000650EB" w:rsidRDefault="00423C19" w:rsidP="002A3ED0">
            <w:pPr>
              <w:jc w:val="center"/>
              <w:rPr>
                <w:sz w:val="18"/>
                <w:szCs w:val="18"/>
              </w:rPr>
            </w:pPr>
          </w:p>
        </w:tc>
      </w:tr>
      <w:tr w:rsidR="00423C19" w:rsidRPr="000650EB" w14:paraId="25CD43FB" w14:textId="77777777" w:rsidTr="000F0AF3">
        <w:trPr>
          <w:trHeight w:val="270"/>
          <w:jc w:val="center"/>
        </w:trPr>
        <w:tc>
          <w:tcPr>
            <w:tcW w:w="1613" w:type="dxa"/>
            <w:gridSpan w:val="4"/>
            <w:tcBorders>
              <w:left w:val="single" w:sz="12" w:space="0" w:color="auto"/>
            </w:tcBorders>
            <w:noWrap/>
            <w:vAlign w:val="center"/>
          </w:tcPr>
          <w:p w14:paraId="6E34A260" w14:textId="4207984D" w:rsidR="00423C19" w:rsidRPr="000650EB" w:rsidRDefault="00423C19" w:rsidP="002A3ED0">
            <w:pPr>
              <w:rPr>
                <w:sz w:val="18"/>
                <w:szCs w:val="18"/>
              </w:rPr>
            </w:pPr>
            <w:r w:rsidRPr="000650EB">
              <w:rPr>
                <w:sz w:val="18"/>
                <w:szCs w:val="18"/>
              </w:rPr>
              <w:t>7</w:t>
            </w:r>
            <w:r w:rsidR="004B2204">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74463342" w14:textId="52BB27F3" w:rsidR="00423C19" w:rsidRPr="000650EB" w:rsidRDefault="00423C19" w:rsidP="002A3ED0">
            <w:pPr>
              <w:jc w:val="center"/>
              <w:rPr>
                <w:sz w:val="18"/>
                <w:szCs w:val="18"/>
              </w:rPr>
            </w:pPr>
          </w:p>
        </w:tc>
        <w:tc>
          <w:tcPr>
            <w:tcW w:w="1525" w:type="dxa"/>
            <w:gridSpan w:val="2"/>
            <w:noWrap/>
            <w:vAlign w:val="center"/>
          </w:tcPr>
          <w:p w14:paraId="44296AE1" w14:textId="18CD6A10" w:rsidR="00423C19" w:rsidRPr="000650EB" w:rsidRDefault="00423C19" w:rsidP="002A3ED0">
            <w:pPr>
              <w:rPr>
                <w:sz w:val="18"/>
                <w:szCs w:val="18"/>
              </w:rPr>
            </w:pPr>
            <w:r w:rsidRPr="000650EB">
              <w:rPr>
                <w:sz w:val="18"/>
                <w:szCs w:val="18"/>
              </w:rPr>
              <w:t>8</w:t>
            </w:r>
            <w:r w:rsidR="004B2204">
              <w:rPr>
                <w:rFonts w:hint="eastAsia"/>
                <w:sz w:val="18"/>
                <w:szCs w:val="18"/>
              </w:rPr>
              <w:t xml:space="preserve"> </w:t>
            </w:r>
            <w:r w:rsidRPr="000650EB">
              <w:rPr>
                <w:sz w:val="18"/>
                <w:szCs w:val="18"/>
              </w:rPr>
              <w:t>主跨结构</w:t>
            </w:r>
          </w:p>
        </w:tc>
        <w:tc>
          <w:tcPr>
            <w:tcW w:w="1735" w:type="dxa"/>
            <w:gridSpan w:val="2"/>
            <w:noWrap/>
            <w:vAlign w:val="center"/>
          </w:tcPr>
          <w:p w14:paraId="03F615FB" w14:textId="01AB2CE1" w:rsidR="00423C19" w:rsidRPr="000650EB" w:rsidRDefault="00423C19" w:rsidP="002A3ED0">
            <w:pPr>
              <w:jc w:val="center"/>
              <w:rPr>
                <w:sz w:val="18"/>
                <w:szCs w:val="18"/>
              </w:rPr>
            </w:pPr>
          </w:p>
        </w:tc>
        <w:tc>
          <w:tcPr>
            <w:tcW w:w="1843" w:type="dxa"/>
            <w:gridSpan w:val="3"/>
            <w:noWrap/>
            <w:vAlign w:val="center"/>
          </w:tcPr>
          <w:p w14:paraId="12B5E24D" w14:textId="62FBBBC4" w:rsidR="00423C19" w:rsidRPr="000650EB" w:rsidRDefault="00423C19" w:rsidP="004B2204">
            <w:pPr>
              <w:rPr>
                <w:sz w:val="18"/>
                <w:szCs w:val="18"/>
              </w:rPr>
            </w:pPr>
            <w:r w:rsidRPr="000650EB">
              <w:rPr>
                <w:sz w:val="18"/>
                <w:szCs w:val="18"/>
              </w:rPr>
              <w:t>9</w:t>
            </w:r>
            <w:r w:rsidR="004B2204">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66B76C93" w14:textId="0D567773" w:rsidR="00423C19" w:rsidRPr="000650EB" w:rsidRDefault="00423C19" w:rsidP="002A3ED0">
            <w:pPr>
              <w:jc w:val="center"/>
              <w:rPr>
                <w:sz w:val="18"/>
                <w:szCs w:val="18"/>
              </w:rPr>
            </w:pPr>
          </w:p>
        </w:tc>
      </w:tr>
      <w:tr w:rsidR="00423C19" w:rsidRPr="000650EB" w14:paraId="1326F7CA" w14:textId="77777777" w:rsidTr="000F0AF3">
        <w:trPr>
          <w:trHeight w:val="270"/>
          <w:jc w:val="center"/>
        </w:trPr>
        <w:tc>
          <w:tcPr>
            <w:tcW w:w="1613" w:type="dxa"/>
            <w:gridSpan w:val="4"/>
            <w:tcBorders>
              <w:left w:val="single" w:sz="12" w:space="0" w:color="auto"/>
            </w:tcBorders>
            <w:noWrap/>
            <w:vAlign w:val="center"/>
          </w:tcPr>
          <w:p w14:paraId="4EB5C255" w14:textId="386A924C" w:rsidR="00423C19" w:rsidRPr="000650EB" w:rsidRDefault="00423C19" w:rsidP="002A3ED0">
            <w:pPr>
              <w:rPr>
                <w:sz w:val="18"/>
                <w:szCs w:val="18"/>
              </w:rPr>
            </w:pPr>
            <w:r w:rsidRPr="000650EB">
              <w:rPr>
                <w:sz w:val="18"/>
                <w:szCs w:val="18"/>
              </w:rPr>
              <w:t>10</w:t>
            </w:r>
            <w:r w:rsidR="004B2204">
              <w:rPr>
                <w:rFonts w:hint="eastAsia"/>
                <w:sz w:val="18"/>
                <w:szCs w:val="18"/>
              </w:rPr>
              <w:t xml:space="preserve"> </w:t>
            </w:r>
            <w:r w:rsidRPr="000650EB">
              <w:rPr>
                <w:sz w:val="18"/>
                <w:szCs w:val="18"/>
              </w:rPr>
              <w:t>管养单位</w:t>
            </w:r>
          </w:p>
        </w:tc>
        <w:tc>
          <w:tcPr>
            <w:tcW w:w="1497" w:type="dxa"/>
            <w:gridSpan w:val="3"/>
            <w:noWrap/>
            <w:vAlign w:val="center"/>
          </w:tcPr>
          <w:p w14:paraId="7D3F36A3" w14:textId="70F87628" w:rsidR="00423C19" w:rsidRPr="000650EB" w:rsidRDefault="00423C19" w:rsidP="002A3ED0">
            <w:pPr>
              <w:jc w:val="center"/>
              <w:rPr>
                <w:sz w:val="18"/>
                <w:szCs w:val="18"/>
              </w:rPr>
            </w:pPr>
          </w:p>
        </w:tc>
        <w:tc>
          <w:tcPr>
            <w:tcW w:w="1525" w:type="dxa"/>
            <w:gridSpan w:val="2"/>
            <w:noWrap/>
            <w:vAlign w:val="center"/>
          </w:tcPr>
          <w:p w14:paraId="7D201215" w14:textId="55C8F0DE" w:rsidR="00423C19" w:rsidRPr="000650EB" w:rsidRDefault="00423C19" w:rsidP="002A3ED0">
            <w:pPr>
              <w:rPr>
                <w:sz w:val="18"/>
                <w:szCs w:val="18"/>
              </w:rPr>
            </w:pPr>
            <w:r w:rsidRPr="000650EB">
              <w:rPr>
                <w:sz w:val="18"/>
                <w:szCs w:val="18"/>
              </w:rPr>
              <w:t>11</w:t>
            </w:r>
            <w:r w:rsidR="004B2204">
              <w:rPr>
                <w:rFonts w:hint="eastAsia"/>
                <w:sz w:val="18"/>
                <w:szCs w:val="18"/>
              </w:rPr>
              <w:t xml:space="preserve"> </w:t>
            </w:r>
            <w:r w:rsidRPr="000650EB">
              <w:rPr>
                <w:sz w:val="18"/>
                <w:szCs w:val="18"/>
              </w:rPr>
              <w:t>建成</w:t>
            </w:r>
            <w:r w:rsidR="002A4E37">
              <w:rPr>
                <w:rFonts w:hint="eastAsia"/>
                <w:sz w:val="18"/>
                <w:szCs w:val="18"/>
              </w:rPr>
              <w:t>时间</w:t>
            </w:r>
          </w:p>
        </w:tc>
        <w:tc>
          <w:tcPr>
            <w:tcW w:w="1735" w:type="dxa"/>
            <w:gridSpan w:val="2"/>
            <w:noWrap/>
            <w:vAlign w:val="center"/>
          </w:tcPr>
          <w:p w14:paraId="5262AE08" w14:textId="1EE56CFC" w:rsidR="00423C19" w:rsidRPr="000650EB" w:rsidRDefault="00423C19" w:rsidP="002A3ED0">
            <w:pPr>
              <w:jc w:val="center"/>
              <w:rPr>
                <w:sz w:val="18"/>
                <w:szCs w:val="18"/>
              </w:rPr>
            </w:pPr>
          </w:p>
        </w:tc>
        <w:tc>
          <w:tcPr>
            <w:tcW w:w="1843" w:type="dxa"/>
            <w:gridSpan w:val="3"/>
            <w:noWrap/>
            <w:vAlign w:val="center"/>
          </w:tcPr>
          <w:p w14:paraId="2EBB533B" w14:textId="567B5E0B" w:rsidR="00423C19" w:rsidRPr="000650EB" w:rsidRDefault="00423C19" w:rsidP="004B2204">
            <w:pPr>
              <w:rPr>
                <w:sz w:val="18"/>
                <w:szCs w:val="18"/>
              </w:rPr>
            </w:pPr>
            <w:r w:rsidRPr="000650EB">
              <w:rPr>
                <w:sz w:val="18"/>
                <w:szCs w:val="18"/>
              </w:rPr>
              <w:t>12</w:t>
            </w:r>
            <w:r w:rsidR="004B2204">
              <w:rPr>
                <w:rFonts w:hint="eastAsia"/>
                <w:sz w:val="18"/>
                <w:szCs w:val="18"/>
              </w:rPr>
              <w:t xml:space="preserve"> </w:t>
            </w:r>
            <w:r w:rsidRPr="000650EB">
              <w:rPr>
                <w:sz w:val="18"/>
                <w:szCs w:val="18"/>
              </w:rPr>
              <w:t>上次</w:t>
            </w:r>
            <w:r w:rsidR="002A4E37">
              <w:rPr>
                <w:rFonts w:hint="eastAsia"/>
                <w:sz w:val="18"/>
                <w:szCs w:val="18"/>
              </w:rPr>
              <w:t>修复养护时间</w:t>
            </w:r>
          </w:p>
        </w:tc>
        <w:tc>
          <w:tcPr>
            <w:tcW w:w="1559" w:type="dxa"/>
            <w:gridSpan w:val="2"/>
            <w:tcBorders>
              <w:right w:val="single" w:sz="12" w:space="0" w:color="auto"/>
            </w:tcBorders>
            <w:noWrap/>
            <w:vAlign w:val="center"/>
          </w:tcPr>
          <w:p w14:paraId="6374CE9B" w14:textId="493134F8" w:rsidR="00423C19" w:rsidRPr="000650EB" w:rsidRDefault="00423C19" w:rsidP="002A3ED0">
            <w:pPr>
              <w:jc w:val="center"/>
              <w:rPr>
                <w:sz w:val="18"/>
                <w:szCs w:val="18"/>
              </w:rPr>
            </w:pPr>
          </w:p>
        </w:tc>
      </w:tr>
      <w:tr w:rsidR="00423C19" w:rsidRPr="000650EB" w14:paraId="74880C9A" w14:textId="77777777" w:rsidTr="000F0AF3">
        <w:trPr>
          <w:trHeight w:val="270"/>
          <w:jc w:val="center"/>
        </w:trPr>
        <w:tc>
          <w:tcPr>
            <w:tcW w:w="1613" w:type="dxa"/>
            <w:gridSpan w:val="4"/>
            <w:tcBorders>
              <w:left w:val="single" w:sz="12" w:space="0" w:color="auto"/>
            </w:tcBorders>
            <w:noWrap/>
            <w:vAlign w:val="center"/>
          </w:tcPr>
          <w:p w14:paraId="58FCADF0" w14:textId="6B7B3CA8" w:rsidR="00423C19" w:rsidRPr="000650EB" w:rsidRDefault="00423C19" w:rsidP="002A4E37">
            <w:pPr>
              <w:rPr>
                <w:sz w:val="18"/>
                <w:szCs w:val="18"/>
              </w:rPr>
            </w:pPr>
            <w:r w:rsidRPr="000650EB">
              <w:rPr>
                <w:sz w:val="18"/>
                <w:szCs w:val="18"/>
              </w:rPr>
              <w:t>13</w:t>
            </w:r>
            <w:r w:rsidR="004B2204">
              <w:rPr>
                <w:rFonts w:hint="eastAsia"/>
                <w:sz w:val="18"/>
                <w:szCs w:val="18"/>
              </w:rPr>
              <w:t xml:space="preserve"> </w:t>
            </w:r>
            <w:r w:rsidRPr="000650EB">
              <w:rPr>
                <w:sz w:val="18"/>
                <w:szCs w:val="18"/>
              </w:rPr>
              <w:t>上次检查</w:t>
            </w:r>
            <w:r w:rsidR="002A4E37">
              <w:rPr>
                <w:rFonts w:hint="eastAsia"/>
                <w:sz w:val="18"/>
                <w:szCs w:val="18"/>
              </w:rPr>
              <w:t>时间</w:t>
            </w:r>
          </w:p>
        </w:tc>
        <w:tc>
          <w:tcPr>
            <w:tcW w:w="1497" w:type="dxa"/>
            <w:gridSpan w:val="3"/>
            <w:noWrap/>
            <w:vAlign w:val="center"/>
          </w:tcPr>
          <w:p w14:paraId="70A9BACF" w14:textId="06D9D76B" w:rsidR="00423C19" w:rsidRPr="000650EB" w:rsidRDefault="00423C19" w:rsidP="002A3ED0">
            <w:pPr>
              <w:jc w:val="center"/>
              <w:rPr>
                <w:sz w:val="18"/>
                <w:szCs w:val="18"/>
              </w:rPr>
            </w:pPr>
          </w:p>
        </w:tc>
        <w:tc>
          <w:tcPr>
            <w:tcW w:w="1525" w:type="dxa"/>
            <w:gridSpan w:val="2"/>
            <w:noWrap/>
            <w:vAlign w:val="center"/>
          </w:tcPr>
          <w:p w14:paraId="3A70833F" w14:textId="4390FCE9" w:rsidR="00423C19" w:rsidRPr="000650EB" w:rsidRDefault="00423C19" w:rsidP="004B2204">
            <w:pPr>
              <w:rPr>
                <w:sz w:val="18"/>
                <w:szCs w:val="18"/>
              </w:rPr>
            </w:pPr>
            <w:r w:rsidRPr="000650EB">
              <w:rPr>
                <w:sz w:val="18"/>
                <w:szCs w:val="18"/>
              </w:rPr>
              <w:t>14</w:t>
            </w:r>
            <w:r w:rsidR="004B2204">
              <w:rPr>
                <w:rFonts w:hint="eastAsia"/>
                <w:sz w:val="18"/>
                <w:szCs w:val="18"/>
              </w:rPr>
              <w:t xml:space="preserve"> </w:t>
            </w:r>
            <w:r w:rsidRPr="000650EB">
              <w:rPr>
                <w:sz w:val="18"/>
                <w:szCs w:val="18"/>
              </w:rPr>
              <w:t>本次检查</w:t>
            </w:r>
            <w:r w:rsidR="002A4E37">
              <w:rPr>
                <w:rFonts w:hint="eastAsia"/>
                <w:sz w:val="18"/>
                <w:szCs w:val="18"/>
              </w:rPr>
              <w:t>时间</w:t>
            </w:r>
          </w:p>
        </w:tc>
        <w:tc>
          <w:tcPr>
            <w:tcW w:w="1735" w:type="dxa"/>
            <w:gridSpan w:val="2"/>
            <w:noWrap/>
            <w:vAlign w:val="center"/>
          </w:tcPr>
          <w:p w14:paraId="0967DEE2" w14:textId="6292D0B2" w:rsidR="00423C19" w:rsidRPr="000650EB" w:rsidRDefault="00423C19" w:rsidP="002A3ED0">
            <w:pPr>
              <w:jc w:val="center"/>
              <w:rPr>
                <w:sz w:val="18"/>
                <w:szCs w:val="18"/>
              </w:rPr>
            </w:pPr>
          </w:p>
        </w:tc>
        <w:tc>
          <w:tcPr>
            <w:tcW w:w="1843" w:type="dxa"/>
            <w:gridSpan w:val="3"/>
            <w:noWrap/>
            <w:vAlign w:val="center"/>
          </w:tcPr>
          <w:p w14:paraId="70DE3327" w14:textId="33E41089" w:rsidR="00423C19" w:rsidRPr="000650EB" w:rsidRDefault="00423C19" w:rsidP="004B2204">
            <w:pPr>
              <w:rPr>
                <w:sz w:val="18"/>
                <w:szCs w:val="18"/>
              </w:rPr>
            </w:pPr>
            <w:r w:rsidRPr="000650EB">
              <w:rPr>
                <w:sz w:val="18"/>
                <w:szCs w:val="18"/>
              </w:rPr>
              <w:t>15</w:t>
            </w:r>
            <w:r w:rsidR="004B2204">
              <w:rPr>
                <w:rFonts w:hint="eastAsia"/>
                <w:sz w:val="18"/>
                <w:szCs w:val="18"/>
              </w:rPr>
              <w:t xml:space="preserve"> </w:t>
            </w:r>
            <w:r w:rsidR="00391D83">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175D6212" w14:textId="7FC9DECA" w:rsidR="00423C19" w:rsidRPr="000650EB" w:rsidRDefault="00423C19" w:rsidP="002A3ED0">
            <w:pPr>
              <w:jc w:val="center"/>
              <w:rPr>
                <w:sz w:val="18"/>
                <w:szCs w:val="18"/>
              </w:rPr>
            </w:pPr>
          </w:p>
        </w:tc>
      </w:tr>
      <w:tr w:rsidR="004B2204" w:rsidRPr="000650EB" w14:paraId="7B523D3A" w14:textId="77777777" w:rsidTr="004B2204">
        <w:trPr>
          <w:trHeight w:val="272"/>
          <w:jc w:val="center"/>
        </w:trPr>
        <w:tc>
          <w:tcPr>
            <w:tcW w:w="396" w:type="dxa"/>
            <w:vMerge w:val="restart"/>
            <w:tcBorders>
              <w:left w:val="single" w:sz="12" w:space="0" w:color="auto"/>
              <w:right w:val="single" w:sz="4" w:space="0" w:color="auto"/>
            </w:tcBorders>
            <w:noWrap/>
            <w:vAlign w:val="center"/>
          </w:tcPr>
          <w:p w14:paraId="22585566" w14:textId="77777777" w:rsidR="004B2204" w:rsidRPr="000650EB" w:rsidRDefault="004B2204" w:rsidP="002A3ED0">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31D101A6" w14:textId="4F5B289E" w:rsidR="004B2204" w:rsidRPr="000650EB" w:rsidRDefault="004B2204" w:rsidP="002A3ED0">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3A38FDBE" w14:textId="485722C7" w:rsidR="004B2204" w:rsidRPr="000650EB" w:rsidRDefault="004B2204" w:rsidP="002A3ED0">
            <w:pPr>
              <w:jc w:val="center"/>
              <w:rPr>
                <w:sz w:val="18"/>
                <w:szCs w:val="18"/>
              </w:rPr>
            </w:pPr>
            <w:r>
              <w:rPr>
                <w:rFonts w:hint="eastAsia"/>
                <w:sz w:val="18"/>
                <w:szCs w:val="18"/>
              </w:rPr>
              <w:t xml:space="preserve">17 </w:t>
            </w:r>
            <w:r w:rsidRPr="000650EB">
              <w:rPr>
                <w:sz w:val="18"/>
                <w:szCs w:val="18"/>
              </w:rPr>
              <w:t>部件</w:t>
            </w:r>
          </w:p>
          <w:p w14:paraId="376B43F5" w14:textId="77777777" w:rsidR="004B2204" w:rsidRPr="000650EB" w:rsidRDefault="004B2204" w:rsidP="002A3ED0">
            <w:pPr>
              <w:jc w:val="center"/>
              <w:rPr>
                <w:sz w:val="18"/>
                <w:szCs w:val="18"/>
              </w:rPr>
            </w:pPr>
            <w:r w:rsidRPr="000650EB">
              <w:rPr>
                <w:sz w:val="18"/>
                <w:szCs w:val="18"/>
              </w:rPr>
              <w:t>名称</w:t>
            </w:r>
          </w:p>
        </w:tc>
        <w:tc>
          <w:tcPr>
            <w:tcW w:w="396" w:type="dxa"/>
            <w:vMerge w:val="restart"/>
            <w:vAlign w:val="center"/>
          </w:tcPr>
          <w:p w14:paraId="291AD0FE" w14:textId="5671097A" w:rsidR="004B2204" w:rsidRPr="000650EB" w:rsidRDefault="004B2204" w:rsidP="002A3ED0">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14:paraId="71F0F4F9" w14:textId="22022BCD" w:rsidR="004B2204" w:rsidRPr="000650EB" w:rsidRDefault="004B2204" w:rsidP="002A3ED0">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43F2E67F" w14:textId="6BA7DE25" w:rsidR="004B2204" w:rsidRPr="000650EB" w:rsidRDefault="004B2204" w:rsidP="002A3ED0">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58818182" w14:textId="1F967F8C" w:rsidR="004B2204" w:rsidRPr="000650EB" w:rsidRDefault="004B2204" w:rsidP="002A3ED0">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4B2204" w:rsidRPr="000650EB" w14:paraId="77FCFD36" w14:textId="77777777" w:rsidTr="000F0AF3">
        <w:trPr>
          <w:trHeight w:val="20"/>
          <w:jc w:val="center"/>
        </w:trPr>
        <w:tc>
          <w:tcPr>
            <w:tcW w:w="396" w:type="dxa"/>
            <w:vMerge/>
            <w:tcBorders>
              <w:left w:val="single" w:sz="12" w:space="0" w:color="auto"/>
              <w:right w:val="single" w:sz="4" w:space="0" w:color="auto"/>
            </w:tcBorders>
            <w:noWrap/>
            <w:vAlign w:val="center"/>
          </w:tcPr>
          <w:p w14:paraId="1D03D495" w14:textId="77777777" w:rsidR="004B2204" w:rsidRPr="000650EB" w:rsidRDefault="004B2204" w:rsidP="002A3ED0">
            <w:pPr>
              <w:jc w:val="center"/>
              <w:rPr>
                <w:sz w:val="18"/>
                <w:szCs w:val="18"/>
              </w:rPr>
            </w:pPr>
          </w:p>
        </w:tc>
        <w:tc>
          <w:tcPr>
            <w:tcW w:w="418" w:type="dxa"/>
            <w:vMerge/>
            <w:tcBorders>
              <w:left w:val="single" w:sz="4" w:space="0" w:color="auto"/>
            </w:tcBorders>
            <w:vAlign w:val="center"/>
          </w:tcPr>
          <w:p w14:paraId="36FF0B02" w14:textId="77777777" w:rsidR="004B2204" w:rsidRPr="000650EB" w:rsidRDefault="004B2204" w:rsidP="002A3ED0">
            <w:pPr>
              <w:jc w:val="center"/>
              <w:rPr>
                <w:sz w:val="18"/>
                <w:szCs w:val="18"/>
              </w:rPr>
            </w:pPr>
          </w:p>
        </w:tc>
        <w:tc>
          <w:tcPr>
            <w:tcW w:w="1134" w:type="dxa"/>
            <w:gridSpan w:val="3"/>
            <w:vMerge/>
            <w:tcBorders>
              <w:bottom w:val="single" w:sz="4" w:space="0" w:color="auto"/>
            </w:tcBorders>
            <w:noWrap/>
            <w:vAlign w:val="center"/>
          </w:tcPr>
          <w:p w14:paraId="71560C03" w14:textId="77777777" w:rsidR="004B2204" w:rsidRPr="000650EB" w:rsidRDefault="004B2204" w:rsidP="002A3ED0">
            <w:pPr>
              <w:jc w:val="center"/>
              <w:rPr>
                <w:sz w:val="18"/>
                <w:szCs w:val="18"/>
              </w:rPr>
            </w:pPr>
          </w:p>
        </w:tc>
        <w:tc>
          <w:tcPr>
            <w:tcW w:w="396" w:type="dxa"/>
            <w:vMerge/>
            <w:tcBorders>
              <w:bottom w:val="single" w:sz="4" w:space="0" w:color="auto"/>
            </w:tcBorders>
            <w:vAlign w:val="center"/>
          </w:tcPr>
          <w:p w14:paraId="0D17C974" w14:textId="77777777" w:rsidR="004B2204" w:rsidRPr="000650EB" w:rsidRDefault="004B2204" w:rsidP="002A3ED0">
            <w:pPr>
              <w:jc w:val="center"/>
              <w:rPr>
                <w:sz w:val="18"/>
                <w:szCs w:val="18"/>
              </w:rPr>
            </w:pPr>
          </w:p>
        </w:tc>
        <w:tc>
          <w:tcPr>
            <w:tcW w:w="1112" w:type="dxa"/>
            <w:gridSpan w:val="2"/>
            <w:tcBorders>
              <w:bottom w:val="single" w:sz="4" w:space="0" w:color="auto"/>
            </w:tcBorders>
            <w:vAlign w:val="center"/>
          </w:tcPr>
          <w:p w14:paraId="64980C14" w14:textId="77777777" w:rsidR="004B2204" w:rsidRPr="000650EB" w:rsidRDefault="004B2204" w:rsidP="002A3ED0">
            <w:pPr>
              <w:jc w:val="center"/>
              <w:rPr>
                <w:sz w:val="18"/>
                <w:szCs w:val="18"/>
              </w:rPr>
            </w:pPr>
            <w:r w:rsidRPr="000650EB">
              <w:rPr>
                <w:sz w:val="18"/>
                <w:szCs w:val="18"/>
              </w:rPr>
              <w:t>类型</w:t>
            </w:r>
          </w:p>
        </w:tc>
        <w:tc>
          <w:tcPr>
            <w:tcW w:w="1179" w:type="dxa"/>
            <w:tcBorders>
              <w:bottom w:val="single" w:sz="4" w:space="0" w:color="auto"/>
            </w:tcBorders>
            <w:vAlign w:val="center"/>
          </w:tcPr>
          <w:p w14:paraId="38144A29" w14:textId="77777777" w:rsidR="004B2204" w:rsidRPr="000650EB" w:rsidRDefault="004B2204" w:rsidP="002A3ED0">
            <w:pPr>
              <w:jc w:val="center"/>
              <w:rPr>
                <w:sz w:val="18"/>
                <w:szCs w:val="18"/>
              </w:rPr>
            </w:pPr>
            <w:r w:rsidRPr="000650EB">
              <w:rPr>
                <w:sz w:val="18"/>
                <w:szCs w:val="18"/>
              </w:rPr>
              <w:t>位置</w:t>
            </w:r>
          </w:p>
        </w:tc>
        <w:tc>
          <w:tcPr>
            <w:tcW w:w="1276" w:type="dxa"/>
            <w:tcBorders>
              <w:bottom w:val="single" w:sz="4" w:space="0" w:color="auto"/>
            </w:tcBorders>
            <w:vAlign w:val="center"/>
          </w:tcPr>
          <w:p w14:paraId="7D6DDA23" w14:textId="1A30CB16" w:rsidR="004B2204" w:rsidRPr="000650EB" w:rsidRDefault="004B2204" w:rsidP="002A3ED0">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14:paraId="6014661A" w14:textId="26279F65" w:rsidR="004B2204" w:rsidRPr="000650EB" w:rsidRDefault="004B2204" w:rsidP="002A3ED0">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14:paraId="591AAC0C" w14:textId="77777777" w:rsidR="004B2204" w:rsidRPr="000650EB" w:rsidRDefault="004B2204" w:rsidP="009F6A6D">
            <w:pPr>
              <w:jc w:val="center"/>
              <w:rPr>
                <w:sz w:val="18"/>
                <w:szCs w:val="18"/>
              </w:rPr>
            </w:pPr>
            <w:r w:rsidRPr="000650EB">
              <w:rPr>
                <w:sz w:val="18"/>
                <w:szCs w:val="18"/>
              </w:rPr>
              <w:t>最不利</w:t>
            </w:r>
          </w:p>
          <w:p w14:paraId="099DED82" w14:textId="6F4737B3" w:rsidR="004B2204" w:rsidRPr="000650EB" w:rsidRDefault="004B2204" w:rsidP="002A3ED0">
            <w:pPr>
              <w:jc w:val="center"/>
              <w:rPr>
                <w:sz w:val="18"/>
                <w:szCs w:val="18"/>
              </w:rPr>
            </w:pPr>
            <w:r w:rsidRPr="000650EB">
              <w:rPr>
                <w:sz w:val="18"/>
                <w:szCs w:val="18"/>
              </w:rPr>
              <w:t>构件</w:t>
            </w:r>
          </w:p>
        </w:tc>
        <w:tc>
          <w:tcPr>
            <w:tcW w:w="958" w:type="dxa"/>
            <w:vMerge/>
            <w:tcBorders>
              <w:bottom w:val="single" w:sz="4" w:space="0" w:color="auto"/>
            </w:tcBorders>
            <w:vAlign w:val="center"/>
          </w:tcPr>
          <w:p w14:paraId="0AAD4396" w14:textId="77777777" w:rsidR="004B2204" w:rsidRPr="000650EB" w:rsidRDefault="004B2204" w:rsidP="002A3ED0">
            <w:pPr>
              <w:jc w:val="center"/>
              <w:rPr>
                <w:sz w:val="18"/>
                <w:szCs w:val="18"/>
              </w:rPr>
            </w:pPr>
          </w:p>
        </w:tc>
        <w:tc>
          <w:tcPr>
            <w:tcW w:w="601" w:type="dxa"/>
            <w:vMerge/>
            <w:tcBorders>
              <w:bottom w:val="single" w:sz="4" w:space="0" w:color="auto"/>
              <w:right w:val="single" w:sz="12" w:space="0" w:color="auto"/>
            </w:tcBorders>
            <w:noWrap/>
            <w:vAlign w:val="center"/>
          </w:tcPr>
          <w:p w14:paraId="34067D2D" w14:textId="77777777" w:rsidR="004B2204" w:rsidRPr="000650EB" w:rsidRDefault="004B2204" w:rsidP="002A3ED0">
            <w:pPr>
              <w:jc w:val="center"/>
              <w:rPr>
                <w:sz w:val="18"/>
                <w:szCs w:val="18"/>
              </w:rPr>
            </w:pPr>
          </w:p>
        </w:tc>
      </w:tr>
      <w:tr w:rsidR="002A4E37" w:rsidRPr="000650EB" w14:paraId="207CF5B8" w14:textId="77777777" w:rsidTr="000F0AF3">
        <w:trPr>
          <w:trHeight w:val="397"/>
          <w:jc w:val="center"/>
        </w:trPr>
        <w:tc>
          <w:tcPr>
            <w:tcW w:w="396" w:type="dxa"/>
            <w:tcBorders>
              <w:left w:val="single" w:sz="12" w:space="0" w:color="auto"/>
              <w:right w:val="single" w:sz="4" w:space="0" w:color="auto"/>
            </w:tcBorders>
            <w:noWrap/>
            <w:vAlign w:val="center"/>
          </w:tcPr>
          <w:p w14:paraId="3F8B06F7" w14:textId="77777777" w:rsidR="002A4E37" w:rsidRPr="000650EB" w:rsidRDefault="002A4E37" w:rsidP="002A3ED0">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5396FF6E" w14:textId="77777777" w:rsidR="002A4E37" w:rsidRPr="000650EB" w:rsidRDefault="002A4E37" w:rsidP="002A3ED0">
            <w:pPr>
              <w:jc w:val="center"/>
              <w:rPr>
                <w:sz w:val="18"/>
                <w:szCs w:val="18"/>
              </w:rPr>
            </w:pPr>
            <w:r w:rsidRPr="000650EB">
              <w:rPr>
                <w:sz w:val="18"/>
                <w:szCs w:val="18"/>
              </w:rPr>
              <w:t>桥</w:t>
            </w:r>
          </w:p>
          <w:p w14:paraId="62D206A9" w14:textId="77777777" w:rsidR="002A4E37" w:rsidRPr="000650EB" w:rsidRDefault="002A4E37" w:rsidP="002A3ED0">
            <w:pPr>
              <w:jc w:val="center"/>
              <w:rPr>
                <w:sz w:val="18"/>
                <w:szCs w:val="18"/>
              </w:rPr>
            </w:pPr>
            <w:r w:rsidRPr="000650EB">
              <w:rPr>
                <w:sz w:val="18"/>
                <w:szCs w:val="18"/>
              </w:rPr>
              <w:t>面</w:t>
            </w:r>
          </w:p>
          <w:p w14:paraId="2E566A38" w14:textId="77777777" w:rsidR="002A4E37" w:rsidRPr="000650EB" w:rsidRDefault="002A4E37" w:rsidP="002A3ED0">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435C49B" w14:textId="77777777" w:rsidR="002A4E37" w:rsidRPr="000650EB" w:rsidRDefault="002A4E37" w:rsidP="002A3ED0">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5DC4351D" w14:textId="498EB923"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B368C53" w14:textId="1AD3C73A"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6B2307C" w14:textId="7B44D607"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CFAC0D6" w14:textId="66EF094E"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AC4CFFF" w14:textId="23BB63C4"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B6C4606" w14:textId="01909BF3"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C72C98" w14:textId="3297B893"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9B283F5" w14:textId="65380EAC" w:rsidR="002A4E37" w:rsidRPr="000650EB" w:rsidRDefault="002A4E37" w:rsidP="002A3ED0">
            <w:pPr>
              <w:jc w:val="center"/>
              <w:rPr>
                <w:sz w:val="18"/>
                <w:szCs w:val="18"/>
              </w:rPr>
            </w:pPr>
          </w:p>
        </w:tc>
      </w:tr>
      <w:tr w:rsidR="002A4E37" w:rsidRPr="000650EB" w14:paraId="3776473A" w14:textId="77777777" w:rsidTr="000F0AF3">
        <w:trPr>
          <w:trHeight w:val="397"/>
          <w:jc w:val="center"/>
        </w:trPr>
        <w:tc>
          <w:tcPr>
            <w:tcW w:w="396" w:type="dxa"/>
            <w:tcBorders>
              <w:left w:val="single" w:sz="12" w:space="0" w:color="auto"/>
              <w:right w:val="single" w:sz="4" w:space="0" w:color="auto"/>
            </w:tcBorders>
            <w:noWrap/>
            <w:vAlign w:val="center"/>
          </w:tcPr>
          <w:p w14:paraId="74EB51A8" w14:textId="77777777" w:rsidR="002A4E37" w:rsidRPr="000650EB" w:rsidRDefault="002A4E37" w:rsidP="002A3ED0">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02A8949E"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85A2B2C" w14:textId="77777777" w:rsidR="002A4E37" w:rsidRPr="000650EB" w:rsidRDefault="002A4E37" w:rsidP="002A3ED0">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5636EC2F" w14:textId="3F043198"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236BAC5" w14:textId="24A73E0D"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D92CD60" w14:textId="178000B1"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974DFDD" w14:textId="4FA8BDA3" w:rsidR="002A4E37" w:rsidRPr="000650EB" w:rsidRDefault="002A4E37" w:rsidP="002A3ED0">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1712986" w14:textId="3E5EA33A"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6134E0D9" w14:textId="25A8234A"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4A2CB55" w14:textId="471FAFCD"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B312571" w14:textId="03614EFB" w:rsidR="002A4E37" w:rsidRPr="000650EB" w:rsidRDefault="002A4E37" w:rsidP="002A3ED0">
            <w:pPr>
              <w:jc w:val="center"/>
              <w:rPr>
                <w:sz w:val="18"/>
                <w:szCs w:val="18"/>
              </w:rPr>
            </w:pPr>
          </w:p>
        </w:tc>
      </w:tr>
      <w:tr w:rsidR="002A4E37" w:rsidRPr="000650EB" w14:paraId="6C0588D3" w14:textId="77777777" w:rsidTr="000F0AF3">
        <w:trPr>
          <w:trHeight w:val="397"/>
          <w:jc w:val="center"/>
        </w:trPr>
        <w:tc>
          <w:tcPr>
            <w:tcW w:w="396" w:type="dxa"/>
            <w:tcBorders>
              <w:left w:val="single" w:sz="12" w:space="0" w:color="auto"/>
              <w:right w:val="single" w:sz="4" w:space="0" w:color="auto"/>
            </w:tcBorders>
            <w:noWrap/>
            <w:vAlign w:val="center"/>
          </w:tcPr>
          <w:p w14:paraId="4F975A7B" w14:textId="77777777" w:rsidR="002A4E37" w:rsidRPr="000650EB" w:rsidRDefault="002A4E37" w:rsidP="002A3ED0">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7C76F56D"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AB24124" w14:textId="77777777" w:rsidR="002A4E37" w:rsidRPr="000650EB" w:rsidRDefault="002A4E37" w:rsidP="002A3ED0">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237A0D86" w14:textId="79D139F0"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C658282" w14:textId="2FD42D0E"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D4C6ADF" w14:textId="6F79D458"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7ACEF4F" w14:textId="1F1B257C"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065A51B" w14:textId="05A17BE8"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8D7E51D" w14:textId="13497F33"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D7D6206" w14:textId="6197B00B"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3520138" w14:textId="1EEF68E4" w:rsidR="002A4E37" w:rsidRPr="000650EB" w:rsidRDefault="002A4E37" w:rsidP="002A3ED0">
            <w:pPr>
              <w:jc w:val="center"/>
              <w:rPr>
                <w:sz w:val="18"/>
                <w:szCs w:val="18"/>
              </w:rPr>
            </w:pPr>
          </w:p>
        </w:tc>
      </w:tr>
      <w:tr w:rsidR="002A4E37" w:rsidRPr="000650EB" w14:paraId="086FF554" w14:textId="77777777" w:rsidTr="000F0AF3">
        <w:trPr>
          <w:trHeight w:val="397"/>
          <w:jc w:val="center"/>
        </w:trPr>
        <w:tc>
          <w:tcPr>
            <w:tcW w:w="396" w:type="dxa"/>
            <w:tcBorders>
              <w:left w:val="single" w:sz="12" w:space="0" w:color="auto"/>
              <w:right w:val="single" w:sz="4" w:space="0" w:color="auto"/>
            </w:tcBorders>
            <w:noWrap/>
            <w:vAlign w:val="center"/>
          </w:tcPr>
          <w:p w14:paraId="2B5EEB6F" w14:textId="77777777" w:rsidR="002A4E37" w:rsidRPr="000650EB" w:rsidRDefault="002A4E37" w:rsidP="002A3ED0">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14:paraId="737AC0A3"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73D19B6" w14:textId="77777777" w:rsidR="002A4E37" w:rsidRPr="000650EB" w:rsidRDefault="002A4E37" w:rsidP="002A3ED0">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0E10358F" w14:textId="64090CFF"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EE36BA5" w14:textId="7B576D4D"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5A5515E" w14:textId="09A0DD53"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22F2E03" w14:textId="401891DF"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704D8AB" w14:textId="3F15BDA1"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FF8FF13" w14:textId="5360AE90"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E5E5C69" w14:textId="6506DD32"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50C0030" w14:textId="6AA8B3CE" w:rsidR="002A4E37" w:rsidRPr="000650EB" w:rsidRDefault="002A4E37" w:rsidP="002A3ED0">
            <w:pPr>
              <w:jc w:val="center"/>
              <w:rPr>
                <w:sz w:val="18"/>
                <w:szCs w:val="18"/>
              </w:rPr>
            </w:pPr>
          </w:p>
        </w:tc>
      </w:tr>
      <w:tr w:rsidR="002A4E37" w:rsidRPr="000650EB" w14:paraId="0CA620FE" w14:textId="77777777" w:rsidTr="000F0AF3">
        <w:trPr>
          <w:trHeight w:val="397"/>
          <w:jc w:val="center"/>
        </w:trPr>
        <w:tc>
          <w:tcPr>
            <w:tcW w:w="396" w:type="dxa"/>
            <w:tcBorders>
              <w:left w:val="single" w:sz="12" w:space="0" w:color="auto"/>
              <w:bottom w:val="single" w:sz="4" w:space="0" w:color="auto"/>
              <w:right w:val="single" w:sz="4" w:space="0" w:color="auto"/>
            </w:tcBorders>
            <w:noWrap/>
            <w:vAlign w:val="center"/>
          </w:tcPr>
          <w:p w14:paraId="4A233A5B" w14:textId="77777777" w:rsidR="002A4E37" w:rsidRPr="000650EB" w:rsidRDefault="002A4E37" w:rsidP="002A3ED0">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4482A0A8"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625A2093" w14:textId="77777777" w:rsidR="002A4E37" w:rsidRPr="000650EB" w:rsidRDefault="002A4E37" w:rsidP="002A3ED0">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36A0958C" w14:textId="5AC2D491"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2AF7129" w14:textId="5CFFC203"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7F64105" w14:textId="78151CD3" w:rsidR="002A4E37" w:rsidRPr="00322EA1"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04C5E3E" w14:textId="55A00CBA" w:rsidR="002A4E37" w:rsidRPr="00322EA1" w:rsidRDefault="002A4E37" w:rsidP="002A3ED0">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4C6896C" w14:textId="06646C6C" w:rsidR="002A4E37" w:rsidRPr="00B70275"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D25EFD3" w14:textId="25F6C15A" w:rsidR="002A4E37" w:rsidRPr="00B70275"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36E4413" w14:textId="3E24D471"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8F0E5A1" w14:textId="4A446D60" w:rsidR="002A4E37" w:rsidRPr="000650EB" w:rsidRDefault="002A4E37" w:rsidP="002A3ED0">
            <w:pPr>
              <w:jc w:val="center"/>
              <w:rPr>
                <w:sz w:val="18"/>
                <w:szCs w:val="18"/>
              </w:rPr>
            </w:pPr>
          </w:p>
        </w:tc>
      </w:tr>
      <w:tr w:rsidR="002A4E37" w:rsidRPr="000650EB" w14:paraId="38070FF2" w14:textId="77777777" w:rsidTr="000F0AF3">
        <w:trPr>
          <w:trHeight w:val="397"/>
          <w:jc w:val="center"/>
        </w:trPr>
        <w:tc>
          <w:tcPr>
            <w:tcW w:w="396" w:type="dxa"/>
            <w:tcBorders>
              <w:top w:val="single" w:sz="4" w:space="0" w:color="auto"/>
              <w:left w:val="single" w:sz="12" w:space="0" w:color="auto"/>
              <w:right w:val="single" w:sz="4" w:space="0" w:color="auto"/>
            </w:tcBorders>
            <w:noWrap/>
            <w:vAlign w:val="center"/>
          </w:tcPr>
          <w:p w14:paraId="6258E978" w14:textId="77777777" w:rsidR="002A4E37" w:rsidRPr="000650EB" w:rsidRDefault="002A4E37" w:rsidP="002A3ED0">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08019A81"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0910EA5" w14:textId="77777777" w:rsidR="002A4E37" w:rsidRPr="000650EB" w:rsidRDefault="002A4E37" w:rsidP="002A3ED0">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17EBAA3C" w14:textId="5DDB9BFA"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6EE6E8D" w14:textId="6016983F"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413FE40" w14:textId="502CC1E0"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E0DADB9" w14:textId="7882E233"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DCE6F31" w14:textId="727E7607"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38C9499" w14:textId="3DD0133A"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2D9DB3" w14:textId="5D41BBD7"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1398DF1" w14:textId="7F619298" w:rsidR="002A4E37" w:rsidRPr="000650EB" w:rsidRDefault="002A4E37" w:rsidP="002A3ED0">
            <w:pPr>
              <w:jc w:val="center"/>
              <w:rPr>
                <w:sz w:val="18"/>
                <w:szCs w:val="18"/>
              </w:rPr>
            </w:pPr>
          </w:p>
        </w:tc>
      </w:tr>
      <w:tr w:rsidR="002A4E37" w:rsidRPr="000650EB" w14:paraId="63B85263" w14:textId="77777777" w:rsidTr="000F0AF3">
        <w:trPr>
          <w:trHeight w:val="397"/>
          <w:jc w:val="center"/>
        </w:trPr>
        <w:tc>
          <w:tcPr>
            <w:tcW w:w="396" w:type="dxa"/>
            <w:tcBorders>
              <w:left w:val="single" w:sz="12" w:space="0" w:color="auto"/>
              <w:right w:val="single" w:sz="4" w:space="0" w:color="auto"/>
            </w:tcBorders>
            <w:noWrap/>
            <w:vAlign w:val="center"/>
          </w:tcPr>
          <w:p w14:paraId="01FB9601" w14:textId="77777777" w:rsidR="002A4E37" w:rsidRPr="000650EB" w:rsidRDefault="002A4E37" w:rsidP="002A3ED0">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2BB644BC"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A77A5C3" w14:textId="77777777" w:rsidR="002A4E37" w:rsidRPr="000650EB" w:rsidRDefault="002A4E37" w:rsidP="002A3ED0">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2B1EDC91" w14:textId="2E8CFEBC"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A007F64" w14:textId="328189B7"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023FB90" w14:textId="47B62A4C"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F76B427" w14:textId="58A1869D"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7EA2B22" w14:textId="701E61F9"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D85B7EE" w14:textId="785BAD90"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DEDF39D" w14:textId="6C28E810"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A792D2" w14:textId="4CFB9FA9" w:rsidR="002A4E37" w:rsidRPr="000650EB" w:rsidRDefault="002A4E37" w:rsidP="002A3ED0">
            <w:pPr>
              <w:jc w:val="center"/>
              <w:rPr>
                <w:sz w:val="18"/>
                <w:szCs w:val="18"/>
              </w:rPr>
            </w:pPr>
          </w:p>
        </w:tc>
      </w:tr>
      <w:tr w:rsidR="002A4E37" w:rsidRPr="000650EB" w14:paraId="0BADD35A" w14:textId="77777777" w:rsidTr="000F0AF3">
        <w:trPr>
          <w:trHeight w:val="397"/>
          <w:jc w:val="center"/>
        </w:trPr>
        <w:tc>
          <w:tcPr>
            <w:tcW w:w="396" w:type="dxa"/>
            <w:tcBorders>
              <w:left w:val="single" w:sz="12" w:space="0" w:color="auto"/>
              <w:bottom w:val="single" w:sz="4" w:space="0" w:color="auto"/>
              <w:right w:val="single" w:sz="4" w:space="0" w:color="auto"/>
            </w:tcBorders>
            <w:noWrap/>
            <w:vAlign w:val="center"/>
          </w:tcPr>
          <w:p w14:paraId="313D8079" w14:textId="77777777" w:rsidR="002A4E37" w:rsidRPr="000650EB" w:rsidRDefault="002A4E37" w:rsidP="002A3ED0">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02C95547" w14:textId="77777777" w:rsidR="002A4E37" w:rsidRPr="000650EB" w:rsidRDefault="002A4E37" w:rsidP="002A3ED0">
            <w:pPr>
              <w:jc w:val="center"/>
              <w:rPr>
                <w:sz w:val="18"/>
                <w:szCs w:val="18"/>
              </w:rPr>
            </w:pPr>
            <w:r w:rsidRPr="000650EB">
              <w:rPr>
                <w:sz w:val="18"/>
                <w:szCs w:val="18"/>
              </w:rPr>
              <w:t>上部</w:t>
            </w:r>
            <w:r w:rsidRPr="000650EB">
              <w:rPr>
                <w:sz w:val="18"/>
                <w:szCs w:val="18"/>
              </w:rPr>
              <w:lastRenderedPageBreak/>
              <w:t>结</w:t>
            </w:r>
          </w:p>
          <w:p w14:paraId="1F767A00" w14:textId="00D92CE2" w:rsidR="002A4E37" w:rsidRPr="000650EB" w:rsidRDefault="002A4E37" w:rsidP="002A3ED0">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F3315E3" w14:textId="77777777" w:rsidR="002A4E37" w:rsidRPr="000650EB" w:rsidRDefault="002A4E37" w:rsidP="002A3ED0">
            <w:pPr>
              <w:jc w:val="center"/>
              <w:rPr>
                <w:sz w:val="18"/>
                <w:szCs w:val="18"/>
              </w:rPr>
            </w:pPr>
            <w:r w:rsidRPr="000650EB">
              <w:rPr>
                <w:sz w:val="18"/>
                <w:szCs w:val="18"/>
              </w:rPr>
              <w:lastRenderedPageBreak/>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14:paraId="05DB6EAC" w14:textId="683DCA7C"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E83EDF9" w14:textId="65A78FA0"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418D640" w14:textId="53364FFD" w:rsidR="002A4E37" w:rsidRPr="00322EA1"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191FB32" w14:textId="4752EC0B" w:rsidR="002A4E37" w:rsidRPr="00322EA1"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85E92B2" w14:textId="246810A2"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2857483" w14:textId="797BFB63"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4D3B516" w14:textId="012B6986"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3407AA4" w14:textId="61331EA4" w:rsidR="002A4E37" w:rsidRPr="000650EB" w:rsidRDefault="002A4E37" w:rsidP="00D000D9">
            <w:pPr>
              <w:jc w:val="center"/>
              <w:rPr>
                <w:sz w:val="18"/>
                <w:szCs w:val="18"/>
              </w:rPr>
            </w:pPr>
          </w:p>
        </w:tc>
      </w:tr>
      <w:tr w:rsidR="002A4E37" w:rsidRPr="000650EB" w14:paraId="11435EEA" w14:textId="77777777" w:rsidTr="000F0AF3">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073C7943" w14:textId="77777777" w:rsidR="002A4E37" w:rsidRPr="000650EB" w:rsidRDefault="002A4E37" w:rsidP="002A3ED0">
            <w:pPr>
              <w:jc w:val="center"/>
              <w:rPr>
                <w:sz w:val="18"/>
                <w:szCs w:val="18"/>
              </w:rPr>
            </w:pPr>
            <w:r w:rsidRPr="000650EB">
              <w:rPr>
                <w:sz w:val="18"/>
                <w:szCs w:val="18"/>
              </w:rPr>
              <w:lastRenderedPageBreak/>
              <w:t>9</w:t>
            </w:r>
          </w:p>
        </w:tc>
        <w:tc>
          <w:tcPr>
            <w:tcW w:w="418" w:type="dxa"/>
            <w:vMerge/>
            <w:tcBorders>
              <w:left w:val="single" w:sz="4" w:space="0" w:color="auto"/>
              <w:bottom w:val="single" w:sz="4" w:space="0" w:color="auto"/>
              <w:right w:val="single" w:sz="4" w:space="0" w:color="auto"/>
            </w:tcBorders>
            <w:vAlign w:val="center"/>
          </w:tcPr>
          <w:p w14:paraId="3604A57B" w14:textId="6C4A8B2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6B4D249E" w14:textId="77777777" w:rsidR="002A4E37" w:rsidRPr="000650EB" w:rsidRDefault="002A4E37" w:rsidP="002A3ED0">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14:paraId="09829F70" w14:textId="2AB27E44"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339B1B5" w14:textId="49C8780E"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7FAD785" w14:textId="56A66DA0"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CEF1244" w14:textId="7A52D446"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2D3577E" w14:textId="4FB8A9B1"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B7D396C" w14:textId="4F6ACFF4"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E109683" w14:textId="4E7090AB"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B406A86" w14:textId="258DDD53" w:rsidR="002A4E37" w:rsidRPr="000650EB" w:rsidRDefault="002A4E37" w:rsidP="00D000D9">
            <w:pPr>
              <w:jc w:val="center"/>
              <w:rPr>
                <w:sz w:val="18"/>
                <w:szCs w:val="18"/>
              </w:rPr>
            </w:pPr>
          </w:p>
        </w:tc>
      </w:tr>
      <w:tr w:rsidR="002A4E37" w:rsidRPr="000650EB" w14:paraId="5BA41375" w14:textId="77777777" w:rsidTr="000F0AF3">
        <w:trPr>
          <w:trHeight w:val="397"/>
          <w:jc w:val="center"/>
        </w:trPr>
        <w:tc>
          <w:tcPr>
            <w:tcW w:w="396" w:type="dxa"/>
            <w:tcBorders>
              <w:top w:val="single" w:sz="4" w:space="0" w:color="auto"/>
              <w:left w:val="single" w:sz="12" w:space="0" w:color="auto"/>
              <w:right w:val="single" w:sz="4" w:space="0" w:color="auto"/>
            </w:tcBorders>
            <w:noWrap/>
            <w:vAlign w:val="center"/>
          </w:tcPr>
          <w:p w14:paraId="3A2A6E61" w14:textId="77777777" w:rsidR="002A4E37" w:rsidRPr="000650EB" w:rsidRDefault="002A4E37" w:rsidP="002A3ED0">
            <w:pPr>
              <w:jc w:val="center"/>
              <w:rPr>
                <w:sz w:val="18"/>
                <w:szCs w:val="18"/>
              </w:rPr>
            </w:pPr>
            <w:r w:rsidRPr="000650EB">
              <w:rPr>
                <w:sz w:val="18"/>
                <w:szCs w:val="18"/>
              </w:rPr>
              <w:lastRenderedPageBreak/>
              <w:t>10</w:t>
            </w:r>
          </w:p>
        </w:tc>
        <w:tc>
          <w:tcPr>
            <w:tcW w:w="418" w:type="dxa"/>
            <w:vMerge w:val="restart"/>
            <w:tcBorders>
              <w:top w:val="single" w:sz="4" w:space="0" w:color="auto"/>
              <w:left w:val="single" w:sz="4" w:space="0" w:color="auto"/>
              <w:right w:val="single" w:sz="4" w:space="0" w:color="auto"/>
            </w:tcBorders>
            <w:vAlign w:val="center"/>
          </w:tcPr>
          <w:p w14:paraId="08D95F26" w14:textId="77777777" w:rsidR="002A4E37" w:rsidRPr="000650EB" w:rsidRDefault="002A4E37" w:rsidP="002A3ED0">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623FB77" w14:textId="77777777" w:rsidR="002A4E37" w:rsidRPr="000650EB" w:rsidRDefault="002A4E37" w:rsidP="002A3ED0">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7D72C2B8" w14:textId="3F47835B"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4F0A8DB" w14:textId="0B365AD6"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390B675" w14:textId="7B8DD521"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0C533C8" w14:textId="5DDCD2BF"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8605526" w14:textId="43D502E5"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8AEF22E" w14:textId="6730525F"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A8D753A" w14:textId="4FEA3642"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447A57A" w14:textId="45E3D188" w:rsidR="002A4E37" w:rsidRPr="000650EB" w:rsidRDefault="002A4E37" w:rsidP="00D000D9">
            <w:pPr>
              <w:jc w:val="center"/>
              <w:rPr>
                <w:sz w:val="18"/>
                <w:szCs w:val="18"/>
              </w:rPr>
            </w:pPr>
          </w:p>
        </w:tc>
      </w:tr>
      <w:tr w:rsidR="002A4E37" w:rsidRPr="000650EB" w14:paraId="650C37CC" w14:textId="77777777" w:rsidTr="000F0AF3">
        <w:trPr>
          <w:trHeight w:val="397"/>
          <w:jc w:val="center"/>
        </w:trPr>
        <w:tc>
          <w:tcPr>
            <w:tcW w:w="396" w:type="dxa"/>
            <w:tcBorders>
              <w:left w:val="single" w:sz="12" w:space="0" w:color="auto"/>
              <w:right w:val="single" w:sz="4" w:space="0" w:color="auto"/>
            </w:tcBorders>
            <w:noWrap/>
            <w:vAlign w:val="center"/>
          </w:tcPr>
          <w:p w14:paraId="408B5D0D" w14:textId="77777777" w:rsidR="002A4E37" w:rsidRPr="000650EB" w:rsidRDefault="002A4E37" w:rsidP="002A3ED0">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14:paraId="3D7D84A1"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355E437" w14:textId="77777777" w:rsidR="002A4E37" w:rsidRPr="000650EB" w:rsidRDefault="002A4E37" w:rsidP="002A3ED0">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6120CFA5" w14:textId="2BD849C3"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2CAD996" w14:textId="2C82AA9E"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B0A37DD" w14:textId="5DE4C5BC"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20E1A76" w14:textId="7ED8CAB0"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21A0068" w14:textId="7F6C7531"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D4475AD" w14:textId="6129108A"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6636F8C" w14:textId="1B4C8222"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C5BB3C3" w14:textId="35871C11" w:rsidR="002A4E37" w:rsidRPr="000650EB" w:rsidRDefault="002A4E37" w:rsidP="00D000D9">
            <w:pPr>
              <w:jc w:val="center"/>
              <w:rPr>
                <w:sz w:val="18"/>
                <w:szCs w:val="18"/>
              </w:rPr>
            </w:pPr>
          </w:p>
        </w:tc>
      </w:tr>
      <w:tr w:rsidR="002A4E37" w:rsidRPr="000650EB" w14:paraId="5E4107F2" w14:textId="77777777" w:rsidTr="000F0AF3">
        <w:trPr>
          <w:trHeight w:val="397"/>
          <w:jc w:val="center"/>
        </w:trPr>
        <w:tc>
          <w:tcPr>
            <w:tcW w:w="396" w:type="dxa"/>
            <w:tcBorders>
              <w:left w:val="single" w:sz="12" w:space="0" w:color="auto"/>
              <w:right w:val="single" w:sz="4" w:space="0" w:color="auto"/>
            </w:tcBorders>
            <w:noWrap/>
            <w:vAlign w:val="center"/>
          </w:tcPr>
          <w:p w14:paraId="20C585F9" w14:textId="77777777" w:rsidR="002A4E37" w:rsidRPr="000650EB" w:rsidRDefault="002A4E37" w:rsidP="002A3ED0">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14:paraId="54B15468"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2000767" w14:textId="77777777" w:rsidR="002A4E37" w:rsidRPr="000650EB" w:rsidRDefault="002A4E37" w:rsidP="002A3ED0">
            <w:pPr>
              <w:jc w:val="center"/>
              <w:rPr>
                <w:sz w:val="18"/>
                <w:szCs w:val="18"/>
              </w:rPr>
            </w:pPr>
            <w:r w:rsidRPr="000650EB">
              <w:rPr>
                <w:sz w:val="18"/>
                <w:szCs w:val="18"/>
              </w:rPr>
              <w:t>翼墙、</w:t>
            </w:r>
          </w:p>
          <w:p w14:paraId="4628CA4B" w14:textId="77777777" w:rsidR="002A4E37" w:rsidRPr="000650EB" w:rsidRDefault="002A4E37" w:rsidP="002A3ED0">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25E56ADA" w14:textId="029B9460"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D40EB3C" w14:textId="2235BCE0"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E8D45EB" w14:textId="35B60049"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CC04294" w14:textId="09A262D3"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6C70B7F" w14:textId="1DE58815"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D10D7EA" w14:textId="7AFB8335"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A37D824" w14:textId="4A27FC01"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B6BB665" w14:textId="239299EE" w:rsidR="002A4E37" w:rsidRPr="000650EB" w:rsidRDefault="002A4E37" w:rsidP="00D000D9">
            <w:pPr>
              <w:jc w:val="center"/>
              <w:rPr>
                <w:sz w:val="18"/>
                <w:szCs w:val="18"/>
              </w:rPr>
            </w:pPr>
          </w:p>
        </w:tc>
      </w:tr>
      <w:tr w:rsidR="002A4E37" w:rsidRPr="000650EB" w14:paraId="696A53C0" w14:textId="77777777" w:rsidTr="000F0AF3">
        <w:trPr>
          <w:trHeight w:val="397"/>
          <w:jc w:val="center"/>
        </w:trPr>
        <w:tc>
          <w:tcPr>
            <w:tcW w:w="396" w:type="dxa"/>
            <w:tcBorders>
              <w:left w:val="single" w:sz="12" w:space="0" w:color="auto"/>
              <w:right w:val="single" w:sz="4" w:space="0" w:color="auto"/>
            </w:tcBorders>
            <w:noWrap/>
            <w:vAlign w:val="center"/>
          </w:tcPr>
          <w:p w14:paraId="7FDAC526" w14:textId="77777777" w:rsidR="002A4E37" w:rsidRPr="000650EB" w:rsidRDefault="002A4E37" w:rsidP="002A3ED0">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14:paraId="06CA34C6"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6574E0C" w14:textId="77777777" w:rsidR="002A4E37" w:rsidRPr="000650EB" w:rsidRDefault="002A4E37" w:rsidP="002A3ED0">
            <w:pPr>
              <w:jc w:val="center"/>
              <w:rPr>
                <w:sz w:val="18"/>
                <w:szCs w:val="18"/>
              </w:rPr>
            </w:pPr>
            <w:r w:rsidRPr="000650EB">
              <w:rPr>
                <w:sz w:val="18"/>
                <w:szCs w:val="18"/>
              </w:rPr>
              <w:t>锥坡、</w:t>
            </w:r>
          </w:p>
          <w:p w14:paraId="2E59EC17" w14:textId="4DDF1ABB" w:rsidR="002A4E37" w:rsidRPr="000650EB" w:rsidRDefault="002A4E37" w:rsidP="002A3ED0">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4AC2FE01" w14:textId="61933A4D"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30ED901" w14:textId="24295AF5"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67B770D" w14:textId="594AC30B"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250427C" w14:textId="5D246BDC"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C13436C" w14:textId="0BD74951"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5FE72F2" w14:textId="23123065"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D8C9CF5" w14:textId="4F7DAAE7"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F3AAF77" w14:textId="2597E6CA" w:rsidR="002A4E37" w:rsidRPr="000650EB" w:rsidRDefault="002A4E37" w:rsidP="00D000D9">
            <w:pPr>
              <w:jc w:val="center"/>
              <w:rPr>
                <w:sz w:val="18"/>
                <w:szCs w:val="18"/>
              </w:rPr>
            </w:pPr>
          </w:p>
        </w:tc>
      </w:tr>
      <w:tr w:rsidR="002A4E37" w:rsidRPr="000650EB" w14:paraId="0E29258C" w14:textId="77777777" w:rsidTr="000F0AF3">
        <w:trPr>
          <w:trHeight w:val="397"/>
          <w:jc w:val="center"/>
        </w:trPr>
        <w:tc>
          <w:tcPr>
            <w:tcW w:w="396" w:type="dxa"/>
            <w:tcBorders>
              <w:left w:val="single" w:sz="12" w:space="0" w:color="auto"/>
              <w:bottom w:val="single" w:sz="4" w:space="0" w:color="auto"/>
              <w:right w:val="single" w:sz="4" w:space="0" w:color="auto"/>
            </w:tcBorders>
            <w:noWrap/>
            <w:vAlign w:val="center"/>
          </w:tcPr>
          <w:p w14:paraId="2F1BDFB1" w14:textId="77777777" w:rsidR="002A4E37" w:rsidRPr="000650EB" w:rsidRDefault="002A4E37" w:rsidP="002A3ED0">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14:paraId="5B615534" w14:textId="77777777" w:rsidR="002A4E37" w:rsidRPr="000650EB" w:rsidRDefault="002A4E37" w:rsidP="002A3ED0">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14:paraId="400E85CE" w14:textId="17C7B951"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3628CD4" w14:textId="63AA4FE4"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0D033E8" w14:textId="647E7DBB"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DF2401C" w14:textId="610DABA3"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1922B0A" w14:textId="1CD2E0FB"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83A8A61" w14:textId="0A5292B5"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8DB738B" w14:textId="269A58EF"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CFF0329" w14:textId="683078E2" w:rsidR="002A4E37" w:rsidRPr="000650EB" w:rsidRDefault="002A4E37" w:rsidP="00D000D9">
            <w:pPr>
              <w:jc w:val="center"/>
              <w:rPr>
                <w:sz w:val="18"/>
                <w:szCs w:val="18"/>
              </w:rPr>
            </w:pPr>
          </w:p>
        </w:tc>
      </w:tr>
      <w:tr w:rsidR="002A4E37" w:rsidRPr="000650EB" w14:paraId="78F14236" w14:textId="77777777" w:rsidTr="000F0AF3">
        <w:trPr>
          <w:trHeight w:val="397"/>
          <w:jc w:val="center"/>
        </w:trPr>
        <w:tc>
          <w:tcPr>
            <w:tcW w:w="396" w:type="dxa"/>
            <w:tcBorders>
              <w:top w:val="single" w:sz="4" w:space="0" w:color="auto"/>
              <w:left w:val="single" w:sz="12" w:space="0" w:color="auto"/>
              <w:right w:val="single" w:sz="4" w:space="0" w:color="auto"/>
            </w:tcBorders>
            <w:noWrap/>
            <w:vAlign w:val="center"/>
          </w:tcPr>
          <w:p w14:paraId="0D9DEA98" w14:textId="77777777" w:rsidR="002A4E37" w:rsidRPr="000650EB" w:rsidRDefault="002A4E37" w:rsidP="002A3ED0">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7E3D8130" w14:textId="77777777" w:rsidR="002A4E37" w:rsidRPr="000650EB" w:rsidRDefault="002A4E37" w:rsidP="002A3ED0">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8920294" w14:textId="77777777" w:rsidR="002A4E37" w:rsidRPr="000650EB" w:rsidRDefault="002A4E37" w:rsidP="002A3ED0">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3479B013" w14:textId="64AFC677"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B64873E" w14:textId="519538C5"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AA53429" w14:textId="186E112A"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ECECC2E" w14:textId="7F3B13A8"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E7BDEE5" w14:textId="06DD9F76"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122DD65" w14:textId="6175FFA7"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1943C3D" w14:textId="090D6205"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ED7D41D" w14:textId="73867A43" w:rsidR="002A4E37" w:rsidRPr="000650EB" w:rsidRDefault="002A4E37" w:rsidP="00D000D9">
            <w:pPr>
              <w:jc w:val="center"/>
              <w:rPr>
                <w:sz w:val="18"/>
                <w:szCs w:val="18"/>
              </w:rPr>
            </w:pPr>
          </w:p>
        </w:tc>
      </w:tr>
      <w:tr w:rsidR="002A4E37" w:rsidRPr="000650EB" w14:paraId="5DFF423E" w14:textId="77777777" w:rsidTr="000F0AF3">
        <w:trPr>
          <w:trHeight w:val="397"/>
          <w:jc w:val="center"/>
        </w:trPr>
        <w:tc>
          <w:tcPr>
            <w:tcW w:w="396" w:type="dxa"/>
            <w:tcBorders>
              <w:left w:val="single" w:sz="12" w:space="0" w:color="auto"/>
              <w:right w:val="single" w:sz="4" w:space="0" w:color="auto"/>
            </w:tcBorders>
            <w:noWrap/>
            <w:vAlign w:val="center"/>
          </w:tcPr>
          <w:p w14:paraId="5A85FE1D" w14:textId="77777777" w:rsidR="002A4E37" w:rsidRPr="000650EB" w:rsidRDefault="002A4E37" w:rsidP="002A3ED0">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617278F9"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F97CB82" w14:textId="77777777" w:rsidR="002A4E37" w:rsidRPr="000650EB" w:rsidRDefault="002A4E37" w:rsidP="002A3ED0">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7D673F5F" w14:textId="7F654A31"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CF7172B" w14:textId="2142167C"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E40CFF9" w14:textId="12535073"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77746F9" w14:textId="07B3A87C"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5EA64D3" w14:textId="1BDCFBC6"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C2AA622" w14:textId="36880963"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B3411A9" w14:textId="1214798E"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79659C8" w14:textId="465DA875" w:rsidR="002A4E37" w:rsidRPr="000650EB" w:rsidRDefault="002A4E37" w:rsidP="00D000D9">
            <w:pPr>
              <w:jc w:val="center"/>
              <w:rPr>
                <w:sz w:val="18"/>
                <w:szCs w:val="18"/>
              </w:rPr>
            </w:pPr>
          </w:p>
        </w:tc>
      </w:tr>
      <w:tr w:rsidR="002A4E37" w:rsidRPr="000650EB" w14:paraId="4804B71F" w14:textId="77777777" w:rsidTr="000F0AF3">
        <w:trPr>
          <w:trHeight w:val="397"/>
          <w:jc w:val="center"/>
        </w:trPr>
        <w:tc>
          <w:tcPr>
            <w:tcW w:w="396" w:type="dxa"/>
            <w:tcBorders>
              <w:left w:val="single" w:sz="12" w:space="0" w:color="auto"/>
              <w:right w:val="single" w:sz="4" w:space="0" w:color="auto"/>
            </w:tcBorders>
            <w:noWrap/>
            <w:vAlign w:val="center"/>
          </w:tcPr>
          <w:p w14:paraId="249D36A4" w14:textId="77777777" w:rsidR="002A4E37" w:rsidRPr="000650EB" w:rsidRDefault="002A4E37" w:rsidP="002A3ED0">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3E45FD8E"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E1D1178" w14:textId="77777777" w:rsidR="002A4E37" w:rsidRPr="000650EB" w:rsidRDefault="002A4E37" w:rsidP="002A3ED0">
            <w:pPr>
              <w:jc w:val="center"/>
              <w:rPr>
                <w:sz w:val="18"/>
                <w:szCs w:val="18"/>
              </w:rPr>
            </w:pPr>
            <w:proofErr w:type="gramStart"/>
            <w:r w:rsidRPr="000650EB">
              <w:rPr>
                <w:sz w:val="18"/>
                <w:szCs w:val="18"/>
              </w:rPr>
              <w:t>防抛网</w:t>
            </w:r>
            <w:proofErr w:type="gramEnd"/>
            <w:r w:rsidRPr="000650EB">
              <w:rPr>
                <w:sz w:val="18"/>
                <w:szCs w:val="18"/>
              </w:rPr>
              <w:t>、</w:t>
            </w:r>
          </w:p>
          <w:p w14:paraId="5C33FD1D" w14:textId="77777777" w:rsidR="002A4E37" w:rsidRPr="000650EB" w:rsidRDefault="002A4E37" w:rsidP="002A3ED0">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5182172D" w14:textId="3603556D"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6C00ACB" w14:textId="659C3DFF"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06AC160" w14:textId="58D1043B"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A89391E" w14:textId="70250F83"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D612B69" w14:textId="38354F04"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3CB2A1F" w14:textId="7C508618"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41BABF9" w14:textId="78DE1ECD"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4A13896" w14:textId="6BDC2E03" w:rsidR="002A4E37" w:rsidRPr="000650EB" w:rsidRDefault="002A4E37" w:rsidP="00D000D9">
            <w:pPr>
              <w:jc w:val="center"/>
              <w:rPr>
                <w:sz w:val="18"/>
                <w:szCs w:val="18"/>
              </w:rPr>
            </w:pPr>
          </w:p>
        </w:tc>
      </w:tr>
      <w:tr w:rsidR="002A4E37" w:rsidRPr="000650EB" w14:paraId="0C389D63" w14:textId="77777777" w:rsidTr="000F0AF3">
        <w:trPr>
          <w:trHeight w:val="397"/>
          <w:jc w:val="center"/>
        </w:trPr>
        <w:tc>
          <w:tcPr>
            <w:tcW w:w="396" w:type="dxa"/>
            <w:tcBorders>
              <w:left w:val="single" w:sz="12" w:space="0" w:color="auto"/>
              <w:right w:val="single" w:sz="4" w:space="0" w:color="auto"/>
            </w:tcBorders>
            <w:noWrap/>
            <w:vAlign w:val="center"/>
          </w:tcPr>
          <w:p w14:paraId="77F1F7ED" w14:textId="77777777" w:rsidR="002A4E37" w:rsidRPr="000650EB" w:rsidRDefault="002A4E37" w:rsidP="002A3ED0">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18C12CDF"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5E31E89" w14:textId="77777777" w:rsidR="002A4E37" w:rsidRPr="000650EB" w:rsidRDefault="002A4E37" w:rsidP="002A3ED0">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35173819" w14:textId="5F55ACD0"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6CFF81D" w14:textId="6BC77EBB"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36E52FF" w14:textId="7A74BEC5"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A72A7AD" w14:textId="44793F0D"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B9763AC" w14:textId="09B01DF0"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9D7B6CB" w14:textId="4EE3869D"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38C6682" w14:textId="106A08E2"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C455E1E" w14:textId="38F0FEC1" w:rsidR="002A4E37" w:rsidRPr="000650EB" w:rsidRDefault="002A4E37" w:rsidP="002A3ED0">
            <w:pPr>
              <w:jc w:val="center"/>
              <w:rPr>
                <w:sz w:val="18"/>
                <w:szCs w:val="18"/>
              </w:rPr>
            </w:pPr>
          </w:p>
        </w:tc>
      </w:tr>
      <w:tr w:rsidR="002A4E37" w:rsidRPr="000650EB" w14:paraId="77CFDE4C" w14:textId="77777777" w:rsidTr="000F0AF3">
        <w:trPr>
          <w:trHeight w:val="397"/>
          <w:jc w:val="center"/>
        </w:trPr>
        <w:tc>
          <w:tcPr>
            <w:tcW w:w="396" w:type="dxa"/>
            <w:tcBorders>
              <w:left w:val="single" w:sz="12" w:space="0" w:color="auto"/>
              <w:right w:val="single" w:sz="4" w:space="0" w:color="auto"/>
            </w:tcBorders>
            <w:noWrap/>
            <w:vAlign w:val="center"/>
          </w:tcPr>
          <w:p w14:paraId="72FA956F" w14:textId="77777777" w:rsidR="002A4E37" w:rsidRPr="000650EB" w:rsidRDefault="002A4E37" w:rsidP="002A3ED0">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14:paraId="1243C58D"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CFE8039" w14:textId="77777777" w:rsidR="002A4E37" w:rsidRPr="000650EB" w:rsidRDefault="002A4E37" w:rsidP="002A3ED0">
            <w:pPr>
              <w:jc w:val="center"/>
              <w:rPr>
                <w:sz w:val="18"/>
                <w:szCs w:val="18"/>
              </w:rPr>
            </w:pPr>
            <w:r w:rsidRPr="000650EB">
              <w:rPr>
                <w:sz w:val="18"/>
                <w:szCs w:val="18"/>
              </w:rPr>
              <w:t>监测系统、</w:t>
            </w:r>
          </w:p>
          <w:p w14:paraId="5A89E7EB" w14:textId="77777777" w:rsidR="002A4E37" w:rsidRPr="000650EB" w:rsidRDefault="002A4E37" w:rsidP="002A3ED0">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7792FAB5" w14:textId="0669FB3D"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CA8F7E0" w14:textId="41416FC7"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93A2B75" w14:textId="620A53E5"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7A2149A" w14:textId="14281DC2"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FFD1D68" w14:textId="090EB450"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C5DE0DD" w14:textId="2ADA056B"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888866E" w14:textId="760EA4ED"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89A0572" w14:textId="74D3A284" w:rsidR="002A4E37" w:rsidRPr="000650EB" w:rsidRDefault="002A4E37" w:rsidP="002A3ED0">
            <w:pPr>
              <w:jc w:val="center"/>
              <w:rPr>
                <w:sz w:val="18"/>
                <w:szCs w:val="18"/>
              </w:rPr>
            </w:pPr>
          </w:p>
        </w:tc>
      </w:tr>
      <w:tr w:rsidR="002A4E37" w:rsidRPr="000650EB" w14:paraId="063DB23F" w14:textId="77777777" w:rsidTr="000F0AF3">
        <w:trPr>
          <w:trHeight w:val="397"/>
          <w:jc w:val="center"/>
        </w:trPr>
        <w:tc>
          <w:tcPr>
            <w:tcW w:w="396" w:type="dxa"/>
            <w:tcBorders>
              <w:left w:val="single" w:sz="12" w:space="0" w:color="auto"/>
              <w:right w:val="single" w:sz="4" w:space="0" w:color="auto"/>
            </w:tcBorders>
            <w:noWrap/>
            <w:vAlign w:val="center"/>
          </w:tcPr>
          <w:p w14:paraId="7C8FFB6C" w14:textId="77777777" w:rsidR="002A4E37" w:rsidRPr="000650EB" w:rsidRDefault="002A4E37" w:rsidP="002A3ED0">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3AAD5B24" w14:textId="77777777" w:rsidR="002A4E37" w:rsidRPr="000650EB" w:rsidRDefault="002A4E37" w:rsidP="002A3ED0">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278E4620" w14:textId="47388B86"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8250F7F" w14:textId="4874E316"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0D034C1" w14:textId="0FEE6A68"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E84C41B" w14:textId="7B30886B"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663FA2E" w14:textId="4F188844"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4817D4B" w14:textId="7B177CB8"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6B08421" w14:textId="3E7A7641"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C9D6AF" w14:textId="2AD813C0" w:rsidR="002A4E37" w:rsidRPr="000650EB" w:rsidRDefault="002A4E37" w:rsidP="002A3ED0">
            <w:pPr>
              <w:jc w:val="center"/>
              <w:rPr>
                <w:sz w:val="18"/>
                <w:szCs w:val="18"/>
              </w:rPr>
            </w:pPr>
          </w:p>
        </w:tc>
      </w:tr>
      <w:tr w:rsidR="002A4E37" w:rsidRPr="000650EB" w14:paraId="0A9AF1D8" w14:textId="77777777" w:rsidTr="000F0AF3">
        <w:trPr>
          <w:trHeight w:val="397"/>
          <w:jc w:val="center"/>
        </w:trPr>
        <w:tc>
          <w:tcPr>
            <w:tcW w:w="396" w:type="dxa"/>
            <w:tcBorders>
              <w:left w:val="single" w:sz="12" w:space="0" w:color="auto"/>
              <w:right w:val="single" w:sz="4" w:space="0" w:color="auto"/>
            </w:tcBorders>
            <w:noWrap/>
            <w:vAlign w:val="center"/>
          </w:tcPr>
          <w:p w14:paraId="07EBD6FC" w14:textId="77777777" w:rsidR="002A4E37" w:rsidRPr="000650EB" w:rsidRDefault="002A4E37" w:rsidP="002A3ED0">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7DA32895" w14:textId="77777777" w:rsidR="002A4E37" w:rsidRPr="000650EB" w:rsidRDefault="002A4E37" w:rsidP="002A3ED0">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7758CE51" w14:textId="5232C315"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4EFF2BD" w14:textId="7655BCA3"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43FF323" w14:textId="46B7055E"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45F3B37" w14:textId="397132CF"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46F7AFC" w14:textId="0EA3B55C"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3CDCC66" w14:textId="3A8154EC"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9271708" w14:textId="3772645F"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BAB6DAA" w14:textId="5F4D66EC" w:rsidR="002A4E37" w:rsidRPr="000650EB" w:rsidRDefault="002A4E37" w:rsidP="002A3ED0">
            <w:pPr>
              <w:jc w:val="center"/>
              <w:rPr>
                <w:sz w:val="18"/>
                <w:szCs w:val="18"/>
              </w:rPr>
            </w:pPr>
          </w:p>
        </w:tc>
      </w:tr>
      <w:tr w:rsidR="002A4E37" w:rsidRPr="000650EB" w14:paraId="21B593F2" w14:textId="77777777" w:rsidTr="000F0AF3">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753CB233" w14:textId="63537A49" w:rsidR="002A4E37" w:rsidRPr="000650EB" w:rsidRDefault="002A4E37" w:rsidP="002A3ED0">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348D3A5A" w14:textId="03114E68" w:rsidR="002A4E37" w:rsidRPr="000650EB" w:rsidRDefault="002A4E37" w:rsidP="002A3ED0">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290450DC" w14:textId="1E409A26" w:rsidR="002A4E37" w:rsidRPr="000650EB" w:rsidRDefault="002A4E37" w:rsidP="002A3ED0">
            <w:pPr>
              <w:jc w:val="center"/>
              <w:rPr>
                <w:sz w:val="18"/>
                <w:szCs w:val="18"/>
              </w:rPr>
            </w:pPr>
            <w:r>
              <w:rPr>
                <w:rFonts w:hint="eastAsia"/>
                <w:sz w:val="18"/>
                <w:szCs w:val="18"/>
              </w:rPr>
              <w:t>23</w:t>
            </w:r>
            <w:r w:rsidRPr="000650EB">
              <w:rPr>
                <w:sz w:val="18"/>
                <w:szCs w:val="18"/>
              </w:rPr>
              <w:t>、全桥清洁</w:t>
            </w:r>
          </w:p>
          <w:p w14:paraId="259ECA4F" w14:textId="77777777" w:rsidR="002A4E37" w:rsidRPr="000650EB" w:rsidRDefault="002A4E37" w:rsidP="002A3ED0">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14:paraId="57C40FFD" w14:textId="06265243" w:rsidR="002A4E37" w:rsidRPr="000650EB" w:rsidRDefault="002A4E37" w:rsidP="002A3ED0">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14:paraId="17A64E34" w14:textId="087C254D" w:rsidR="002A4E37" w:rsidRPr="000650EB" w:rsidRDefault="002A4E37" w:rsidP="002A3ED0">
            <w:pPr>
              <w:jc w:val="center"/>
              <w:rPr>
                <w:sz w:val="18"/>
                <w:szCs w:val="18"/>
              </w:rPr>
            </w:pPr>
            <w:r w:rsidRPr="000650EB">
              <w:rPr>
                <w:sz w:val="18"/>
                <w:szCs w:val="18"/>
              </w:rPr>
              <w:t>2</w:t>
            </w:r>
            <w:r>
              <w:rPr>
                <w:rFonts w:hint="eastAsia"/>
                <w:sz w:val="18"/>
                <w:szCs w:val="18"/>
              </w:rPr>
              <w:t>4</w:t>
            </w:r>
            <w:r w:rsidRPr="000650EB">
              <w:rPr>
                <w:sz w:val="18"/>
                <w:szCs w:val="18"/>
              </w:rPr>
              <w:t>、预防及</w:t>
            </w:r>
          </w:p>
          <w:p w14:paraId="6212ECF1" w14:textId="77777777" w:rsidR="002A4E37" w:rsidRPr="000650EB" w:rsidRDefault="002A4E37" w:rsidP="002A3ED0">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4FC05CD1" w14:textId="1E4B580A" w:rsidR="002A4E37" w:rsidRPr="000650EB" w:rsidRDefault="002A4E37" w:rsidP="002A3ED0">
            <w:pPr>
              <w:jc w:val="center"/>
              <w:rPr>
                <w:sz w:val="18"/>
                <w:szCs w:val="18"/>
              </w:rPr>
            </w:pPr>
          </w:p>
        </w:tc>
      </w:tr>
      <w:tr w:rsidR="002A4E37" w:rsidRPr="000650EB" w14:paraId="6B1E637F" w14:textId="77777777" w:rsidTr="000F0AF3">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4DF97278" w14:textId="76E12DAA" w:rsidR="002A4E37" w:rsidRPr="000650EB" w:rsidRDefault="002A4E37" w:rsidP="00D000D9">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75A95156" w14:textId="49F9906C" w:rsidR="002A4E37" w:rsidRPr="000650EB" w:rsidRDefault="002A4E37" w:rsidP="002A3ED0">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14:paraId="7BA25815" w14:textId="5321BBD4" w:rsidR="002A4E37" w:rsidRPr="000650EB" w:rsidRDefault="002A4E37" w:rsidP="00D000D9">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14:paraId="1E1A29F9" w14:textId="072E825A" w:rsidR="002A4E37" w:rsidRPr="000650EB" w:rsidRDefault="002A4E37" w:rsidP="002A3ED0">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14:paraId="6CC8F12C" w14:textId="4AB843DC" w:rsidR="002A4E37" w:rsidRPr="000650EB" w:rsidRDefault="002A4E37" w:rsidP="00D000D9">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73D91C44" w14:textId="4B7D4AF4" w:rsidR="002A4E37" w:rsidRPr="000650EB" w:rsidRDefault="002A4E37" w:rsidP="002A3ED0">
            <w:pPr>
              <w:jc w:val="center"/>
              <w:rPr>
                <w:sz w:val="18"/>
                <w:szCs w:val="18"/>
              </w:rPr>
            </w:pPr>
          </w:p>
        </w:tc>
      </w:tr>
    </w:tbl>
    <w:p w14:paraId="6F5B203F" w14:textId="77777777" w:rsidR="00824484" w:rsidRDefault="00824484" w:rsidP="00391D83">
      <w:pPr>
        <w:pStyle w:val="1"/>
      </w:pPr>
    </w:p>
    <w:sectPr w:rsidR="00824484">
      <w:headerReference w:type="default" r:id="rId37"/>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0049B5" w14:textId="77777777" w:rsidR="00E44DF8" w:rsidRDefault="00E44DF8">
      <w:r>
        <w:separator/>
      </w:r>
    </w:p>
  </w:endnote>
  <w:endnote w:type="continuationSeparator" w:id="0">
    <w:p w14:paraId="404A0D0B" w14:textId="77777777" w:rsidR="00E44DF8" w:rsidRDefault="00E44D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Light">
    <w:charset w:val="86"/>
    <w:family w:val="auto"/>
    <w:pitch w:val="variable"/>
    <w:sig w:usb0="A00002BF" w:usb1="38CF7CFA" w:usb2="00000016" w:usb3="00000000" w:csb0="0004000F" w:csb1="00000000"/>
  </w:font>
  <w:font w:name="等线">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2A3ED0" w:rsidRDefault="002A3ED0">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2A3ED0" w:rsidRDefault="002A3ED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2A3ED0" w:rsidRDefault="002A3ED0">
    <w:pPr>
      <w:pStyle w:val="ab"/>
      <w:framePr w:wrap="around" w:vAnchor="text" w:hAnchor="margin" w:xAlign="right" w:y="1"/>
      <w:rPr>
        <w:rStyle w:val="af3"/>
      </w:rPr>
    </w:pPr>
  </w:p>
  <w:p w14:paraId="1A059A6E" w14:textId="77777777" w:rsidR="002A3ED0" w:rsidRDefault="002A3ED0">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FFC371" w14:textId="77777777" w:rsidR="00E44DF8" w:rsidRDefault="00E44DF8">
      <w:r>
        <w:separator/>
      </w:r>
    </w:p>
  </w:footnote>
  <w:footnote w:type="continuationSeparator" w:id="0">
    <w:p w14:paraId="5CEFF789" w14:textId="77777777" w:rsidR="00E44DF8" w:rsidRDefault="00E44DF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2A3ED0" w:rsidRDefault="002A3ED0">
    <w:pPr>
      <w:spacing w:line="0" w:lineRule="atLeast"/>
      <w:jc w:val="right"/>
      <w:rPr>
        <w:szCs w:val="21"/>
      </w:rPr>
    </w:pPr>
    <w:r>
      <w:rPr>
        <w:szCs w:val="21"/>
      </w:rPr>
      <w:t>BGLP05001H</w:t>
    </w:r>
  </w:p>
  <w:p w14:paraId="46A59AA1" w14:textId="77777777" w:rsidR="002A3ED0" w:rsidRDefault="002A3ED0">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913DF4" w:rsidRPr="00913DF4">
      <w:rPr>
        <w:noProof/>
        <w:szCs w:val="21"/>
        <w:lang w:val="zh-CN"/>
      </w:rPr>
      <w:t>2</w:t>
    </w:r>
    <w:r>
      <w:rPr>
        <w:szCs w:val="21"/>
      </w:rPr>
      <w:fldChar w:fldCharType="end"/>
    </w:r>
    <w:r>
      <w:rPr>
        <w:szCs w:val="21"/>
      </w:rPr>
      <w:t>页，共</w:t>
    </w:r>
    <w:r>
      <w:rPr>
        <w:szCs w:val="21"/>
      </w:rPr>
      <w:t>5</w:t>
    </w:r>
    <w:r>
      <w:rPr>
        <w:rFonts w:hint="eastAsia"/>
        <w:szCs w:val="21"/>
      </w:rPr>
      <w:t>7</w:t>
    </w:r>
    <w:r>
      <w:rPr>
        <w:szCs w:val="21"/>
      </w:rPr>
      <w:t>页</w:t>
    </w:r>
  </w:p>
  <w:p w14:paraId="2E3238DB" w14:textId="77777777" w:rsidR="002A3ED0" w:rsidRDefault="002A3ED0">
    <w:pPr>
      <w:spacing w:line="0" w:lineRule="atLeast"/>
      <w:jc w:val="right"/>
      <w:rPr>
        <w:szCs w:val="21"/>
      </w:rPr>
    </w:pPr>
    <w:r>
      <w:rPr>
        <w:szCs w:val="21"/>
      </w:rPr>
      <w:t>BGLP05001H</w:t>
    </w:r>
  </w:p>
  <w:p w14:paraId="57BBF084"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2A3ED0" w:rsidRDefault="002A3ED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2A3ED0" w:rsidRDefault="002A3ED0">
    <w:pPr>
      <w:pStyle w:val="ac"/>
      <w:spacing w:line="120" w:lineRule="exact"/>
      <w:jc w:val="both"/>
    </w:pPr>
  </w:p>
  <w:p w14:paraId="4574097F" w14:textId="77777777" w:rsidR="002A3ED0" w:rsidRDefault="002A3ED0">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913DF4" w:rsidRPr="00913DF4">
      <w:rPr>
        <w:noProof/>
        <w:szCs w:val="21"/>
        <w:lang w:val="zh-CN"/>
      </w:rPr>
      <w:t>15</w:t>
    </w:r>
    <w:r>
      <w:rPr>
        <w:szCs w:val="21"/>
      </w:rPr>
      <w:fldChar w:fldCharType="end"/>
    </w:r>
    <w:r>
      <w:rPr>
        <w:szCs w:val="21"/>
      </w:rPr>
      <w:t>页，共</w:t>
    </w:r>
    <w:r>
      <w:rPr>
        <w:rFonts w:hint="eastAsia"/>
        <w:szCs w:val="21"/>
      </w:rPr>
      <w:t>57</w:t>
    </w:r>
    <w:r>
      <w:rPr>
        <w:szCs w:val="21"/>
      </w:rPr>
      <w:t>页</w:t>
    </w:r>
  </w:p>
  <w:p w14:paraId="653AE27F" w14:textId="77777777" w:rsidR="002A3ED0" w:rsidRDefault="002A3ED0">
    <w:pPr>
      <w:spacing w:line="0" w:lineRule="atLeast"/>
      <w:jc w:val="right"/>
      <w:rPr>
        <w:szCs w:val="21"/>
      </w:rPr>
    </w:pPr>
    <w:r>
      <w:rPr>
        <w:szCs w:val="21"/>
      </w:rPr>
      <w:t>BGLP05001H</w:t>
    </w:r>
  </w:p>
  <w:p w14:paraId="1F0FFF6D"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2A3ED0" w:rsidRDefault="002A3ED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2A3ED0" w:rsidRDefault="002A3ED0">
    <w:pPr>
      <w:pStyle w:val="ac"/>
      <w:spacing w:line="120" w:lineRule="exact"/>
      <w:jc w:val="both"/>
    </w:pPr>
  </w:p>
  <w:p w14:paraId="6D1CE0CF" w14:textId="77777777" w:rsidR="002A3ED0" w:rsidRDefault="002A3ED0">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A7E89"/>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087"/>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AF3"/>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ED0"/>
    <w:rsid w:val="002A3F91"/>
    <w:rsid w:val="002A3FB6"/>
    <w:rsid w:val="002A4443"/>
    <w:rsid w:val="002A4684"/>
    <w:rsid w:val="002A47A5"/>
    <w:rsid w:val="002A483E"/>
    <w:rsid w:val="002A4D0D"/>
    <w:rsid w:val="002A4E37"/>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2E0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204"/>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6D5"/>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4F79"/>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2B34"/>
    <w:rsid w:val="00913287"/>
    <w:rsid w:val="0091333B"/>
    <w:rsid w:val="00913552"/>
    <w:rsid w:val="00913851"/>
    <w:rsid w:val="009138BC"/>
    <w:rsid w:val="009138D4"/>
    <w:rsid w:val="00913C4C"/>
    <w:rsid w:val="00913C7C"/>
    <w:rsid w:val="00913DF4"/>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6AD"/>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1FE3"/>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775"/>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4DF8"/>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91A"/>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image" Target="media/image3.png"/><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23EAD1D-8578-413B-A7A2-2FC50703F4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1</TotalTime>
  <Pages>20</Pages>
  <Words>2161</Words>
  <Characters>12323</Characters>
  <Application>Microsoft Office Word</Application>
  <DocSecurity>0</DocSecurity>
  <Lines>102</Lines>
  <Paragraphs>28</Paragraphs>
  <ScaleCrop>false</ScaleCrop>
  <Company>Microsoft</Company>
  <LinksUpToDate>false</LinksUpToDate>
  <CharactersWithSpaces>144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74</cp:revision>
  <cp:lastPrinted>2020-12-03T09:48:00Z</cp:lastPrinted>
  <dcterms:created xsi:type="dcterms:W3CDTF">2021-04-13T01:59:00Z</dcterms:created>
  <dcterms:modified xsi:type="dcterms:W3CDTF">2023-08-23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